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7942" w:rsidRPr="00F7145B" w:rsidRDefault="00717942" w:rsidP="004F7F05">
      <w:pPr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Основи паралельного програмування</w:t>
      </w:r>
    </w:p>
    <w:p w:rsidR="00717942" w:rsidRPr="00F7145B" w:rsidRDefault="00FC1EE7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Лабораторна робота №6</w:t>
      </w: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6"/>
          <w:szCs w:val="32"/>
          <w:lang w:val="uk-UA"/>
        </w:rPr>
      </w:pPr>
      <w:r w:rsidRPr="00F7145B">
        <w:rPr>
          <w:rFonts w:ascii="Times New Roman" w:hAnsi="Times New Roman" w:cs="Times New Roman"/>
          <w:b/>
          <w:sz w:val="36"/>
          <w:szCs w:val="32"/>
          <w:lang w:val="uk-UA"/>
        </w:rPr>
        <w:t>«</w:t>
      </w:r>
      <w:r w:rsidR="00FC1EE7" w:rsidRPr="00F7145B">
        <w:rPr>
          <w:rFonts w:ascii="Times New Roman" w:hAnsi="Times New Roman" w:cs="Times New Roman"/>
          <w:b/>
          <w:sz w:val="36"/>
          <w:szCs w:val="32"/>
          <w:lang w:val="uk-UA"/>
        </w:rPr>
        <w:t>Ада. Рандеву</w:t>
      </w:r>
      <w:r w:rsidRPr="00F7145B">
        <w:rPr>
          <w:rFonts w:ascii="Times New Roman" w:hAnsi="Times New Roman" w:cs="Times New Roman"/>
          <w:b/>
          <w:sz w:val="36"/>
          <w:szCs w:val="32"/>
          <w:lang w:val="uk-UA"/>
        </w:rPr>
        <w:t>»</w:t>
      </w:r>
    </w:p>
    <w:p w:rsidR="00717942" w:rsidRPr="00F7145B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717942" w:rsidRPr="00F7145B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ІВ-71</w:t>
      </w:r>
    </w:p>
    <w:p w:rsidR="00717942" w:rsidRPr="00F7145B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717942" w:rsidRPr="00F7145B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Перевірив:</w:t>
      </w:r>
    </w:p>
    <w:p w:rsidR="00717942" w:rsidRPr="00F7145B" w:rsidRDefault="00B04791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 w:rsidRPr="00F7145B">
        <w:rPr>
          <w:rFonts w:ascii="Times New Roman" w:hAnsi="Times New Roman" w:cs="Times New Roman"/>
          <w:sz w:val="32"/>
          <w:szCs w:val="32"/>
          <w:lang w:val="uk-UA"/>
        </w:rPr>
        <w:t>Корочкін</w:t>
      </w:r>
      <w:proofErr w:type="spellEnd"/>
      <w:r w:rsidRPr="00F7145B">
        <w:rPr>
          <w:rFonts w:ascii="Times New Roman" w:hAnsi="Times New Roman" w:cs="Times New Roman"/>
          <w:sz w:val="32"/>
          <w:szCs w:val="32"/>
          <w:lang w:val="uk-UA"/>
        </w:rPr>
        <w:t xml:space="preserve"> О.В.</w:t>
      </w: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Київ</w:t>
      </w:r>
    </w:p>
    <w:p w:rsidR="00717942" w:rsidRPr="00F7145B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7145B">
        <w:rPr>
          <w:rFonts w:ascii="Times New Roman" w:hAnsi="Times New Roman" w:cs="Times New Roman"/>
          <w:sz w:val="32"/>
          <w:szCs w:val="32"/>
          <w:lang w:val="uk-UA"/>
        </w:rPr>
        <w:t>2020 р.</w:t>
      </w:r>
    </w:p>
    <w:p w:rsidR="002125D1" w:rsidRPr="00F7145B" w:rsidRDefault="00717942" w:rsidP="00717942">
      <w:pPr>
        <w:rPr>
          <w:lang w:val="uk-UA"/>
        </w:rPr>
      </w:pPr>
      <w:r w:rsidRPr="00F7145B">
        <w:rPr>
          <w:b/>
          <w:szCs w:val="28"/>
          <w:lang w:val="uk-UA"/>
        </w:rPr>
        <w:lastRenderedPageBreak/>
        <w:t>Мета роботи</w:t>
      </w:r>
      <w:r w:rsidRPr="00F7145B">
        <w:rPr>
          <w:szCs w:val="28"/>
          <w:lang w:val="uk-UA"/>
        </w:rPr>
        <w:t xml:space="preserve">: </w:t>
      </w:r>
      <w:r w:rsidR="00FC1EE7" w:rsidRPr="00F7145B">
        <w:rPr>
          <w:lang w:val="uk-UA"/>
        </w:rPr>
        <w:t>розробка програми для ПКС з ЛП</w:t>
      </w:r>
      <w:r w:rsidRPr="00F7145B">
        <w:rPr>
          <w:lang w:val="uk-UA"/>
        </w:rPr>
        <w:t>.</w:t>
      </w:r>
    </w:p>
    <w:p w:rsidR="00717942" w:rsidRPr="00F7145B" w:rsidRDefault="00717942" w:rsidP="00622C49">
      <w:pPr>
        <w:pStyle w:val="2"/>
        <w:jc w:val="center"/>
        <w:rPr>
          <w:lang w:val="uk-UA"/>
        </w:rPr>
      </w:pPr>
      <w:r w:rsidRPr="00F7145B">
        <w:rPr>
          <w:lang w:val="uk-UA"/>
        </w:rPr>
        <w:t>Завдання</w:t>
      </w:r>
    </w:p>
    <w:p w:rsidR="00693356" w:rsidRPr="00F7145B" w:rsidRDefault="004F7F05" w:rsidP="004F7F05">
      <w:pPr>
        <w:pStyle w:val="a6"/>
        <w:numPr>
          <w:ilvl w:val="0"/>
          <w:numId w:val="1"/>
        </w:numPr>
        <w:rPr>
          <w:i/>
          <w:szCs w:val="28"/>
          <w:lang w:val="uk-UA"/>
        </w:rPr>
      </w:pPr>
      <w:r w:rsidRPr="00F7145B">
        <w:rPr>
          <w:i/>
          <w:szCs w:val="28"/>
          <w:lang w:val="uk-UA"/>
        </w:rPr>
        <w:t>Р=6</w:t>
      </w:r>
    </w:p>
    <w:p w:rsidR="00FA33E2" w:rsidRPr="00F7145B" w:rsidRDefault="00693356" w:rsidP="004F7F05">
      <w:pPr>
        <w:pStyle w:val="a6"/>
        <w:numPr>
          <w:ilvl w:val="0"/>
          <w:numId w:val="1"/>
        </w:numPr>
        <w:rPr>
          <w:i/>
          <w:szCs w:val="28"/>
          <w:lang w:val="uk-UA"/>
        </w:rPr>
      </w:pPr>
      <w:r w:rsidRPr="00F7145B">
        <w:rPr>
          <w:i/>
          <w:lang w:val="uk-UA"/>
        </w:rPr>
        <w:t xml:space="preserve">А = (R*MT)*ME + </w:t>
      </w:r>
      <w:proofErr w:type="spellStart"/>
      <w:r w:rsidRPr="00F7145B">
        <w:rPr>
          <w:i/>
          <w:lang w:val="uk-UA"/>
        </w:rPr>
        <w:t>min</w:t>
      </w:r>
      <w:proofErr w:type="spellEnd"/>
      <w:r w:rsidRPr="00F7145B">
        <w:rPr>
          <w:i/>
          <w:lang w:val="uk-UA"/>
        </w:rPr>
        <w:t xml:space="preserve">(R)*(Z*MX) + </w:t>
      </w:r>
      <w:proofErr w:type="spellStart"/>
      <w:r w:rsidRPr="00F7145B">
        <w:rPr>
          <w:i/>
          <w:lang w:val="uk-UA"/>
        </w:rPr>
        <w:t>sort</w:t>
      </w:r>
      <w:proofErr w:type="spellEnd"/>
      <w:r w:rsidRPr="00F7145B">
        <w:rPr>
          <w:i/>
          <w:lang w:val="uk-UA"/>
        </w:rPr>
        <w:t>(Z)*</w:t>
      </w:r>
      <w:r w:rsidR="00FC1EE7" w:rsidRPr="00F7145B">
        <w:rPr>
          <w:i/>
          <w:lang w:val="uk-UA"/>
        </w:rPr>
        <w:t>d</w:t>
      </w:r>
      <w:r w:rsidR="008665F3">
        <w:rPr>
          <w:i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9pt;height:225.55pt">
            <v:imagedata r:id="rId5" o:title="Input"/>
          </v:shape>
        </w:pict>
      </w:r>
    </w:p>
    <w:p w:rsidR="00FA33E2" w:rsidRPr="00F7145B" w:rsidRDefault="00FA33E2" w:rsidP="00FA33E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F7145B">
        <w:rPr>
          <w:szCs w:val="28"/>
          <w:lang w:val="uk-UA"/>
        </w:rPr>
        <w:t xml:space="preserve">Мова </w:t>
      </w:r>
      <w:r w:rsidR="004F7F05" w:rsidRPr="00F7145B">
        <w:rPr>
          <w:szCs w:val="28"/>
          <w:lang w:val="uk-UA"/>
        </w:rPr>
        <w:t xml:space="preserve">програмування: </w:t>
      </w:r>
      <w:r w:rsidR="00FC1EE7" w:rsidRPr="00F7145B">
        <w:rPr>
          <w:szCs w:val="28"/>
          <w:lang w:val="uk-UA"/>
        </w:rPr>
        <w:t>Ада</w:t>
      </w:r>
    </w:p>
    <w:p w:rsidR="00FA33E2" w:rsidRPr="00F7145B" w:rsidRDefault="00FA33E2" w:rsidP="009B242F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F7145B">
        <w:rPr>
          <w:szCs w:val="28"/>
          <w:lang w:val="uk-UA"/>
        </w:rPr>
        <w:t xml:space="preserve">Засоби: </w:t>
      </w:r>
      <w:r w:rsidR="00FC1EE7" w:rsidRPr="00F7145B">
        <w:rPr>
          <w:szCs w:val="28"/>
          <w:lang w:val="uk-UA"/>
        </w:rPr>
        <w:t>механізм рандеву</w:t>
      </w:r>
      <w:r w:rsidRPr="00F7145B">
        <w:rPr>
          <w:szCs w:val="28"/>
          <w:lang w:val="uk-UA"/>
        </w:rPr>
        <w:t>.</w:t>
      </w:r>
    </w:p>
    <w:p w:rsidR="00FA33E2" w:rsidRPr="00F7145B" w:rsidRDefault="00FA33E2" w:rsidP="00FA33E2">
      <w:pPr>
        <w:pStyle w:val="2"/>
        <w:jc w:val="center"/>
        <w:rPr>
          <w:lang w:val="uk-UA"/>
        </w:rPr>
      </w:pPr>
      <w:r w:rsidRPr="00F7145B">
        <w:rPr>
          <w:lang w:val="uk-UA"/>
        </w:rPr>
        <w:t>Виконання роботи</w:t>
      </w:r>
    </w:p>
    <w:p w:rsidR="00FA33E2" w:rsidRPr="00F7145B" w:rsidRDefault="00FA33E2" w:rsidP="00FA33E2">
      <w:pPr>
        <w:pStyle w:val="3"/>
        <w:rPr>
          <w:lang w:val="uk-UA"/>
        </w:rPr>
      </w:pPr>
      <w:r w:rsidRPr="00F7145B">
        <w:rPr>
          <w:lang w:val="uk-UA"/>
        </w:rPr>
        <w:t xml:space="preserve">1. </w:t>
      </w:r>
      <w:r w:rsidR="00622C49" w:rsidRPr="00F7145B">
        <w:rPr>
          <w:lang w:val="uk-UA"/>
        </w:rPr>
        <w:t>Паралельний алгоритм</w:t>
      </w:r>
    </w:p>
    <w:p w:rsidR="00FA33E2" w:rsidRPr="00F7145B" w:rsidRDefault="00FA33E2" w:rsidP="00FA33E2">
      <w:pPr>
        <w:rPr>
          <w:szCs w:val="28"/>
          <w:lang w:val="uk-UA"/>
        </w:rPr>
      </w:pPr>
      <w:r w:rsidRPr="00F7145B">
        <w:rPr>
          <w:szCs w:val="28"/>
          <w:lang w:val="uk-UA"/>
        </w:rPr>
        <w:t>Алгоритм обчислення виразу:</w:t>
      </w:r>
    </w:p>
    <w:p w:rsidR="007D53A7" w:rsidRPr="00F7145B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F7145B">
        <w:rPr>
          <w:position w:val="-12"/>
          <w:szCs w:val="28"/>
          <w:lang w:val="uk-UA"/>
        </w:rPr>
        <w:object w:dxaOrig="1680" w:dyaOrig="380">
          <v:shape id="_x0000_i1026" type="#_x0000_t75" style="width:84.05pt;height:19.15pt" o:ole="">
            <v:imagedata r:id="rId6" o:title=""/>
          </v:shape>
          <o:OLEObject Type="Embed" ProgID="Equation.DSMT4" ShapeID="_x0000_i1026" DrawAspect="Content" ObjectID="_1650801686" r:id="rId7"/>
        </w:object>
      </w:r>
    </w:p>
    <w:p w:rsidR="007D53A7" w:rsidRPr="00F7145B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F7145B">
        <w:rPr>
          <w:position w:val="-12"/>
          <w:szCs w:val="28"/>
          <w:lang w:val="uk-UA"/>
        </w:rPr>
        <w:object w:dxaOrig="2280" w:dyaOrig="420">
          <v:shape id="_x0000_i1027" type="#_x0000_t75" style="width:114.05pt;height:20.8pt" o:ole="">
            <v:imagedata r:id="rId8" o:title=""/>
          </v:shape>
          <o:OLEObject Type="Embed" ProgID="Equation.DSMT4" ShapeID="_x0000_i1027" DrawAspect="Content" ObjectID="_1650801687" r:id="rId9"/>
        </w:object>
      </w:r>
    </w:p>
    <w:p w:rsidR="007D53A7" w:rsidRPr="00F7145B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F7145B">
        <w:rPr>
          <w:position w:val="-12"/>
          <w:szCs w:val="28"/>
          <w:lang w:val="uk-UA"/>
        </w:rPr>
        <w:object w:dxaOrig="2480" w:dyaOrig="420">
          <v:shape id="_x0000_i1028" type="#_x0000_t75" style="width:124pt;height:20.8pt" o:ole="">
            <v:imagedata r:id="rId10" o:title=""/>
          </v:shape>
          <o:OLEObject Type="Embed" ProgID="Equation.DSMT4" ShapeID="_x0000_i1028" DrawAspect="Content" ObjectID="_1650801688" r:id="rId11"/>
        </w:object>
      </w:r>
    </w:p>
    <w:p w:rsidR="007D53A7" w:rsidRPr="00F7145B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F7145B">
        <w:rPr>
          <w:position w:val="-12"/>
          <w:szCs w:val="28"/>
          <w:lang w:val="uk-UA"/>
        </w:rPr>
        <w:object w:dxaOrig="2220" w:dyaOrig="420">
          <v:shape id="_x0000_i1029" type="#_x0000_t75" style="width:111.1pt;height:20.8pt" o:ole="">
            <v:imagedata r:id="rId12" o:title=""/>
          </v:shape>
          <o:OLEObject Type="Embed" ProgID="Equation.DSMT4" ShapeID="_x0000_i1029" DrawAspect="Content" ObjectID="_1650801689" r:id="rId13"/>
        </w:object>
      </w:r>
    </w:p>
    <w:p w:rsidR="007D53A7" w:rsidRPr="00F7145B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F7145B">
        <w:rPr>
          <w:position w:val="-12"/>
          <w:szCs w:val="28"/>
          <w:lang w:val="uk-UA"/>
        </w:rPr>
        <w:object w:dxaOrig="2659" w:dyaOrig="440">
          <v:shape id="_x0000_i1030" type="#_x0000_t75" style="width:132.75pt;height:22.05pt" o:ole="">
            <v:imagedata r:id="rId14" o:title=""/>
          </v:shape>
          <o:OLEObject Type="Embed" ProgID="Equation.DSMT4" ShapeID="_x0000_i1030" DrawAspect="Content" ObjectID="_1650801690" r:id="rId15"/>
        </w:object>
      </w:r>
    </w:p>
    <w:p w:rsidR="003D2CA0" w:rsidRPr="00F7145B" w:rsidRDefault="007D53A7" w:rsidP="00FC1EE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F7145B">
        <w:rPr>
          <w:position w:val="-12"/>
          <w:szCs w:val="28"/>
          <w:lang w:val="uk-UA"/>
        </w:rPr>
        <w:object w:dxaOrig="1520" w:dyaOrig="380">
          <v:shape id="_x0000_i1031" type="#_x0000_t75" style="width:76.15pt;height:19.15pt" o:ole="">
            <v:imagedata r:id="rId16" o:title=""/>
          </v:shape>
          <o:OLEObject Type="Embed" ProgID="Equation.DSMT4" ShapeID="_x0000_i1031" DrawAspect="Content" ObjectID="_1650801691" r:id="rId17"/>
        </w:object>
      </w:r>
    </w:p>
    <w:p w:rsidR="000B13C9" w:rsidRPr="00F7145B" w:rsidRDefault="00FC1EE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F7145B">
        <w:rPr>
          <w:position w:val="-12"/>
          <w:szCs w:val="28"/>
          <w:lang w:val="uk-UA"/>
        </w:rPr>
        <w:object w:dxaOrig="4020" w:dyaOrig="380">
          <v:shape id="_x0000_i1032" type="#_x0000_t75" style="width:201pt;height:19.15pt" o:ole="">
            <v:imagedata r:id="rId18" o:title=""/>
          </v:shape>
          <o:OLEObject Type="Embed" ProgID="Equation.DSMT4" ShapeID="_x0000_i1032" DrawAspect="Content" ObjectID="_1650801692" r:id="rId19"/>
        </w:object>
      </w:r>
    </w:p>
    <w:p w:rsidR="00E051E6" w:rsidRPr="00F7145B" w:rsidRDefault="000B13C9" w:rsidP="000B13C9">
      <w:pPr>
        <w:rPr>
          <w:szCs w:val="28"/>
          <w:lang w:val="uk-UA"/>
        </w:rPr>
      </w:pPr>
      <w:r w:rsidRPr="00F7145B">
        <w:rPr>
          <w:szCs w:val="28"/>
          <w:lang w:val="uk-UA"/>
        </w:rPr>
        <w:t>Спільні ресурси:</w:t>
      </w:r>
      <w:r w:rsidR="0083081C" w:rsidRPr="00F7145B">
        <w:rPr>
          <w:szCs w:val="28"/>
          <w:lang w:val="uk-UA"/>
        </w:rPr>
        <w:t xml:space="preserve"> </w:t>
      </w:r>
      <w:r w:rsidR="00FC1EE7" w:rsidRPr="00F7145B">
        <w:rPr>
          <w:position w:val="-10"/>
          <w:szCs w:val="28"/>
          <w:lang w:val="uk-UA"/>
        </w:rPr>
        <w:object w:dxaOrig="1640" w:dyaOrig="340">
          <v:shape id="_x0000_i1033" type="#_x0000_t75" style="width:82.4pt;height:17.05pt" o:ole="">
            <v:imagedata r:id="rId20" o:title=""/>
          </v:shape>
          <o:OLEObject Type="Embed" ProgID="Equation.DSMT4" ShapeID="_x0000_i1033" DrawAspect="Content" ObjectID="_1650801693" r:id="rId21"/>
        </w:object>
      </w:r>
      <w:r w:rsidRPr="00F7145B">
        <w:rPr>
          <w:szCs w:val="28"/>
          <w:lang w:val="uk-UA"/>
        </w:rPr>
        <w:t>.</w:t>
      </w:r>
    </w:p>
    <w:p w:rsidR="00E051E6" w:rsidRPr="00F7145B" w:rsidRDefault="00E051E6" w:rsidP="000B13C9">
      <w:pPr>
        <w:rPr>
          <w:szCs w:val="28"/>
          <w:lang w:val="uk-UA"/>
        </w:rPr>
      </w:pPr>
    </w:p>
    <w:p w:rsidR="00D84257" w:rsidRPr="00F7145B" w:rsidRDefault="00D84257" w:rsidP="000B13C9">
      <w:pPr>
        <w:rPr>
          <w:szCs w:val="28"/>
          <w:lang w:val="uk-UA"/>
        </w:rPr>
      </w:pPr>
    </w:p>
    <w:p w:rsidR="00D84257" w:rsidRPr="00F7145B" w:rsidRDefault="00D84257" w:rsidP="000B13C9">
      <w:pPr>
        <w:rPr>
          <w:szCs w:val="28"/>
          <w:lang w:val="uk-UA"/>
        </w:rPr>
      </w:pPr>
    </w:p>
    <w:p w:rsidR="000B13C9" w:rsidRPr="00F7145B" w:rsidRDefault="000B13C9" w:rsidP="000B13C9">
      <w:pPr>
        <w:pStyle w:val="3"/>
        <w:rPr>
          <w:lang w:val="uk-UA"/>
        </w:rPr>
      </w:pPr>
      <w:r w:rsidRPr="00F7145B">
        <w:rPr>
          <w:lang w:val="uk-UA"/>
        </w:rPr>
        <w:lastRenderedPageBreak/>
        <w:t xml:space="preserve">2. </w:t>
      </w:r>
      <w:r w:rsidR="00622C49" w:rsidRPr="00F7145B">
        <w:rPr>
          <w:lang w:val="uk-UA"/>
        </w:rPr>
        <w:t>Алгоритми поток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8419"/>
      </w:tblGrid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jc w:val="right"/>
              <w:rPr>
                <w:lang w:val="uk-UA"/>
              </w:rPr>
            </w:pP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jc w:val="center"/>
              <w:rPr>
                <w:b/>
                <w:lang w:val="uk-UA"/>
              </w:rPr>
            </w:pPr>
            <w:r w:rsidRPr="00F7145B">
              <w:rPr>
                <w:b/>
                <w:lang w:val="uk-UA"/>
              </w:rPr>
              <w:t>Т1</w: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вести дані: </w:t>
            </w:r>
            <w:r w:rsidRPr="00F7145B">
              <w:rPr>
                <w:i/>
                <w:lang w:val="uk-UA"/>
              </w:rPr>
              <w:t>MX</w: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i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8665F3" w:rsidRPr="00F7145B">
              <w:rPr>
                <w:position w:val="-12"/>
                <w:lang w:val="uk-UA"/>
              </w:rPr>
              <w:object w:dxaOrig="1660" w:dyaOrig="380">
                <v:shape id="_x0000_i1140" type="#_x0000_t75" style="width:83.65pt;height:19.15pt" o:ole="">
                  <v:imagedata r:id="rId22" o:title=""/>
                </v:shape>
                <o:OLEObject Type="Embed" ProgID="Equation.DSMT4" ShapeID="_x0000_i1140" DrawAspect="Content" ObjectID="_1650801694" r:id="rId23"/>
              </w:object>
            </w:r>
            <w:r w:rsidRPr="00F7145B">
              <w:rPr>
                <w:lang w:val="uk-UA"/>
              </w:rPr>
              <w:t xml:space="preserve"> від Т3</w: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3</w:t>
            </w:r>
            <w:r w:rsidR="00D84257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1680" w:dyaOrig="380">
                <v:shape id="_x0000_i1035" type="#_x0000_t75" style="width:83.65pt;height:19.15pt" o:ole="">
                  <v:imagedata r:id="rId24" o:title=""/>
                </v:shape>
                <o:OLEObject Type="Embed" ProgID="Equation.DSMT4" ShapeID="_x0000_i1035" DrawAspect="Content" ObjectID="_1650801695" r:id="rId25"/>
              </w:objec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4</w:t>
            </w:r>
            <w:r w:rsidR="00D84257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1840" w:dyaOrig="380">
                <v:shape id="_x0000_i1036" type="#_x0000_t75" style="width:93.25pt;height:19.15pt" o:ole="">
                  <v:imagedata r:id="rId26" o:title=""/>
                </v:shape>
                <o:OLEObject Type="Embed" ProgID="Equation.DSMT4" ShapeID="_x0000_i1036" DrawAspect="Content" ObjectID="_1650801696" r:id="rId27"/>
              </w:object>
            </w:r>
            <w:r w:rsidRPr="00F7145B">
              <w:rPr>
                <w:lang w:val="uk-UA"/>
              </w:rPr>
              <w:t>до Т2</w: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5</w:t>
            </w:r>
            <w:r w:rsidR="00D84257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0"/>
                <w:lang w:val="uk-UA"/>
              </w:rPr>
              <w:object w:dxaOrig="780" w:dyaOrig="340">
                <v:shape id="_x0000_i1037" type="#_x0000_t75" style="width:39.1pt;height:17.05pt" o:ole="">
                  <v:imagedata r:id="rId28" o:title=""/>
                </v:shape>
                <o:OLEObject Type="Embed" ProgID="Equation.DSMT4" ShapeID="_x0000_i1037" DrawAspect="Content" ObjectID="_1650801697" r:id="rId29"/>
              </w:object>
            </w:r>
            <w:r w:rsidRPr="00F7145B">
              <w:rPr>
                <w:lang w:val="uk-UA"/>
              </w:rPr>
              <w:t xml:space="preserve"> від Т2</w: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6</w:t>
            </w:r>
            <w:r w:rsidR="00D84257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0B6EE0" w:rsidRPr="00F7145B">
              <w:rPr>
                <w:position w:val="-12"/>
                <w:lang w:val="uk-UA"/>
              </w:rPr>
              <w:object w:dxaOrig="1560" w:dyaOrig="380">
                <v:shape id="_x0000_i1038" type="#_x0000_t75" style="width:77.85pt;height:19.15pt" o:ole="">
                  <v:imagedata r:id="rId30" o:title=""/>
                </v:shape>
                <o:OLEObject Type="Embed" ProgID="Equation.DSMT4" ShapeID="_x0000_i1038" DrawAspect="Content" ObjectID="_1650801698" r:id="rId31"/>
              </w:object>
            </w:r>
            <w:r w:rsidRPr="00F7145B">
              <w:rPr>
                <w:lang w:val="uk-UA"/>
              </w:rPr>
              <w:t xml:space="preserve"> до Т3</w:t>
            </w:r>
          </w:p>
        </w:tc>
      </w:tr>
      <w:tr w:rsidR="000B6EE0" w:rsidRPr="00F7145B" w:rsidTr="00D84257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7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34"/>
                <w:szCs w:val="28"/>
                <w:lang w:val="uk-UA"/>
              </w:rPr>
              <w:object w:dxaOrig="1620" w:dyaOrig="820">
                <v:shape id="_x0000_i1039" type="#_x0000_t75" style="width:81.55pt;height:41.2pt" o:ole="">
                  <v:imagedata r:id="rId32" o:title=""/>
                </v:shape>
                <o:OLEObject Type="Embed" ProgID="Equation.DSMT4" ShapeID="_x0000_i1039" DrawAspect="Content" ObjectID="_1650801699" r:id="rId33"/>
              </w:object>
            </w:r>
          </w:p>
        </w:tc>
      </w:tr>
      <w:tr w:rsidR="000B6EE0" w:rsidRPr="00F7145B" w:rsidTr="00D84257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8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740" w:dyaOrig="380">
                <v:shape id="_x0000_i1040" type="#_x0000_t75" style="width:37.05pt;height:19.15pt" o:ole="">
                  <v:imagedata r:id="rId34" o:title=""/>
                </v:shape>
                <o:OLEObject Type="Embed" ProgID="Equation.DSMT4" ShapeID="_x0000_i1040" DrawAspect="Content" ObjectID="_1650801700" r:id="rId35"/>
              </w:object>
            </w:r>
            <w:r w:rsidRPr="00F7145B">
              <w:rPr>
                <w:lang w:val="uk-UA"/>
              </w:rPr>
              <w:t xml:space="preserve"> до Т2</w:t>
            </w:r>
          </w:p>
        </w:tc>
      </w:tr>
      <w:tr w:rsidR="000B6EE0" w:rsidRPr="00F7145B" w:rsidTr="00D84257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9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0"/>
                <w:lang w:val="uk-UA"/>
              </w:rPr>
              <w:object w:dxaOrig="540" w:dyaOrig="340">
                <v:shape id="_x0000_i1041" type="#_x0000_t75" style="width:27.05pt;height:17.05pt" o:ole="">
                  <v:imagedata r:id="rId36" o:title=""/>
                </v:shape>
                <o:OLEObject Type="Embed" ProgID="Equation.DSMT4" ShapeID="_x0000_i1041" DrawAspect="Content" ObjectID="_1650801701" r:id="rId37"/>
              </w:object>
            </w:r>
            <w:r w:rsidRPr="00F7145B">
              <w:rPr>
                <w:lang w:val="uk-UA"/>
              </w:rPr>
              <w:t xml:space="preserve"> від Т2</w:t>
            </w:r>
          </w:p>
        </w:tc>
      </w:tr>
      <w:tr w:rsidR="00C15DC6" w:rsidRPr="00F7145B" w:rsidTr="00D84257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0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C15DC6">
              <w:rPr>
                <w:position w:val="-10"/>
                <w:lang w:val="uk-UA"/>
              </w:rPr>
              <w:object w:dxaOrig="540" w:dyaOrig="340">
                <v:shape id="_x0000_i1042" type="#_x0000_t75" style="width:27.05pt;height:17.05pt" o:ole="">
                  <v:imagedata r:id="rId38" o:title=""/>
                </v:shape>
                <o:OLEObject Type="Embed" ProgID="Equation.DSMT4" ShapeID="_x0000_i1042" DrawAspect="Content" ObjectID="_1650801702" r:id="rId39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3</w: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C15DC6" w:rsidP="000B6EE0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="00D84257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бчислити </w:t>
            </w:r>
            <w:r w:rsidR="000B6EE0" w:rsidRPr="00F7145B">
              <w:rPr>
                <w:position w:val="-12"/>
                <w:szCs w:val="28"/>
                <w:lang w:val="uk-UA"/>
              </w:rPr>
              <w:object w:dxaOrig="4020" w:dyaOrig="380">
                <v:shape id="_x0000_i1043" type="#_x0000_t75" style="width:201pt;height:19.15pt" o:ole="">
                  <v:imagedata r:id="rId18" o:title=""/>
                </v:shape>
                <o:OLEObject Type="Embed" ProgID="Equation.DSMT4" ShapeID="_x0000_i1043" DrawAspect="Content" ObjectID="_1650801703" r:id="rId40"/>
              </w:object>
            </w:r>
          </w:p>
        </w:tc>
      </w:tr>
      <w:tr w:rsidR="00D84257" w:rsidRPr="00F7145B" w:rsidTr="00D84257">
        <w:tc>
          <w:tcPr>
            <w:tcW w:w="818" w:type="dxa"/>
            <w:shd w:val="clear" w:color="auto" w:fill="auto"/>
            <w:vAlign w:val="center"/>
          </w:tcPr>
          <w:p w:rsidR="00D84257" w:rsidRPr="00F7145B" w:rsidRDefault="00C15DC6" w:rsidP="000B6EE0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="00D84257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D84257" w:rsidRPr="00F7145B" w:rsidRDefault="00D84257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0B6EE0" w:rsidRPr="00F7145B">
              <w:rPr>
                <w:position w:val="-12"/>
                <w:lang w:val="uk-UA"/>
              </w:rPr>
              <w:object w:dxaOrig="400" w:dyaOrig="380">
                <v:shape id="_x0000_i1044" type="#_x0000_t75" style="width:20.4pt;height:19.15pt" o:ole="">
                  <v:imagedata r:id="rId41" o:title=""/>
                </v:shape>
                <o:OLEObject Type="Embed" ProgID="Equation.DSMT4" ShapeID="_x0000_i1044" DrawAspect="Content" ObjectID="_1650801704" r:id="rId42"/>
              </w:object>
            </w:r>
            <w:r w:rsidR="000B6EE0" w:rsidRPr="00F7145B">
              <w:rPr>
                <w:lang w:val="uk-UA"/>
              </w:rPr>
              <w:t xml:space="preserve"> до Т3</w:t>
            </w:r>
          </w:p>
        </w:tc>
      </w:tr>
    </w:tbl>
    <w:p w:rsidR="00D84257" w:rsidRPr="00F7145B" w:rsidRDefault="00D84257" w:rsidP="00D84257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8419"/>
      </w:tblGrid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center"/>
              <w:rPr>
                <w:b/>
                <w:lang w:val="uk-UA"/>
              </w:rPr>
            </w:pPr>
            <w:r w:rsidRPr="00F7145B">
              <w:rPr>
                <w:b/>
                <w:lang w:val="uk-UA"/>
              </w:rPr>
              <w:t>Т2</w: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вести дані: </w:t>
            </w:r>
            <w:r w:rsidRPr="00F7145B">
              <w:rPr>
                <w:i/>
                <w:lang w:val="uk-UA"/>
              </w:rPr>
              <w:t>R, d</w: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i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8665F3" w:rsidRPr="00F7145B">
              <w:rPr>
                <w:position w:val="-12"/>
                <w:lang w:val="uk-UA"/>
              </w:rPr>
              <w:object w:dxaOrig="880" w:dyaOrig="380">
                <v:shape id="_x0000_i1138" type="#_x0000_t75" style="width:44.55pt;height:19.15pt" o:ole="">
                  <v:imagedata r:id="rId43" o:title=""/>
                </v:shape>
                <o:OLEObject Type="Embed" ProgID="Equation.DSMT4" ShapeID="_x0000_i1138" DrawAspect="Content" ObjectID="_1650801705" r:id="rId44"/>
              </w:object>
            </w:r>
            <w:r w:rsidRPr="00F7145B">
              <w:rPr>
                <w:lang w:val="uk-UA"/>
              </w:rPr>
              <w:t xml:space="preserve"> </w:t>
            </w:r>
            <w:r w:rsidR="00F7145B" w:rsidRPr="00F7145B">
              <w:rPr>
                <w:lang w:val="uk-UA"/>
              </w:rPr>
              <w:t>від Т4</w: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3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1680" w:dyaOrig="380">
                <v:shape id="_x0000_i1046" type="#_x0000_t75" style="width:83.65pt;height:19.15pt" o:ole="">
                  <v:imagedata r:id="rId24" o:title=""/>
                </v:shape>
                <o:OLEObject Type="Embed" ProgID="Equation.DSMT4" ShapeID="_x0000_i1046" DrawAspect="Content" ObjectID="_1650801706" r:id="rId45"/>
              </w:objec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4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0B6EE0" w:rsidRPr="00F7145B">
              <w:rPr>
                <w:position w:val="-12"/>
                <w:lang w:val="uk-UA"/>
              </w:rPr>
              <w:object w:dxaOrig="1840" w:dyaOrig="380">
                <v:shape id="_x0000_i1047" type="#_x0000_t75" style="width:93.25pt;height:19.15pt" o:ole="">
                  <v:imagedata r:id="rId26" o:title=""/>
                </v:shape>
                <o:OLEObject Type="Embed" ProgID="Equation.DSMT4" ShapeID="_x0000_i1047" DrawAspect="Content" ObjectID="_1650801707" r:id="rId46"/>
              </w:object>
            </w:r>
            <w:r w:rsidRPr="00F7145B">
              <w:rPr>
                <w:lang w:val="uk-UA"/>
              </w:rPr>
              <w:t xml:space="preserve"> від Т1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5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szCs w:val="28"/>
                <w:lang w:val="uk-UA"/>
              </w:rPr>
              <w:object w:dxaOrig="2280" w:dyaOrig="420">
                <v:shape id="_x0000_i1048" type="#_x0000_t75" style="width:114.05pt;height:20.8pt" o:ole="">
                  <v:imagedata r:id="rId47" o:title=""/>
                </v:shape>
                <o:OLEObject Type="Embed" ProgID="Equation.DSMT4" ShapeID="_x0000_i1048" DrawAspect="Content" ObjectID="_1650801708" r:id="rId48"/>
              </w:objec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6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460" w:dyaOrig="380">
                <v:shape id="_x0000_i1049" type="#_x0000_t75" style="width:22.45pt;height:19.15pt" o:ole="">
                  <v:imagedata r:id="rId49" o:title=""/>
                </v:shape>
                <o:OLEObject Type="Embed" ProgID="Equation.DSMT4" ShapeID="_x0000_i1049" DrawAspect="Content" ObjectID="_1650801709" r:id="rId50"/>
              </w:object>
            </w:r>
            <w:r w:rsidRPr="00F7145B">
              <w:rPr>
                <w:lang w:val="uk-UA"/>
              </w:rPr>
              <w:t xml:space="preserve"> від Т4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7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9D7495">
              <w:rPr>
                <w:position w:val="-12"/>
              </w:rPr>
              <w:object w:dxaOrig="2220" w:dyaOrig="420">
                <v:shape id="_x0000_i1050" type="#_x0000_t75" style="width:111.55pt;height:20pt" o:ole="">
                  <v:imagedata r:id="rId51" o:title=""/>
                </v:shape>
                <o:OLEObject Type="Embed" ProgID="Equation.DSMT4" ShapeID="_x0000_i1050" DrawAspect="Content" ObjectID="_1650801710" r:id="rId52"/>
              </w:objec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8</w:t>
            </w:r>
            <w:r w:rsidR="000B6EE0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0B6EE0" w:rsidRPr="00F7145B">
              <w:rPr>
                <w:position w:val="-10"/>
                <w:lang w:val="uk-UA"/>
              </w:rPr>
              <w:object w:dxaOrig="780" w:dyaOrig="340">
                <v:shape id="_x0000_i1051" type="#_x0000_t75" style="width:39.1pt;height:17.05pt" o:ole="">
                  <v:imagedata r:id="rId28" o:title=""/>
                </v:shape>
                <o:OLEObject Type="Embed" ProgID="Equation.DSMT4" ShapeID="_x0000_i1051" DrawAspect="Content" ObjectID="_1650801711" r:id="rId53"/>
              </w:object>
            </w:r>
            <w:r w:rsidR="000B6EE0"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до Т1</w: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="000B6EE0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F7145B" w:rsidRPr="00F7145B">
              <w:rPr>
                <w:position w:val="-12"/>
                <w:lang w:val="uk-UA"/>
              </w:rPr>
              <w:object w:dxaOrig="2340" w:dyaOrig="380">
                <v:shape id="_x0000_i1052" type="#_x0000_t75" style="width:116.95pt;height:19.15pt" o:ole="">
                  <v:imagedata r:id="rId54" o:title=""/>
                </v:shape>
                <o:OLEObject Type="Embed" ProgID="Equation.DSMT4" ShapeID="_x0000_i1052" DrawAspect="Content" ObjectID="_1650801712" r:id="rId55"/>
              </w:object>
            </w:r>
            <w:r w:rsidRPr="00F7145B">
              <w:rPr>
                <w:lang w:val="uk-UA"/>
              </w:rPr>
              <w:t xml:space="preserve"> </w:t>
            </w:r>
            <w:r w:rsidR="00F7145B">
              <w:rPr>
                <w:lang w:val="uk-UA"/>
              </w:rPr>
              <w:t>до Т</w:t>
            </w:r>
            <w:r w:rsidR="00F7145B">
              <w:rPr>
                <w:lang w:val="en-US"/>
              </w:rPr>
              <w:t>4</w: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lastRenderedPageBreak/>
              <w:t>10</w:t>
            </w:r>
            <w:r w:rsidR="000B6EE0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34"/>
                <w:szCs w:val="28"/>
                <w:lang w:val="uk-UA"/>
              </w:rPr>
              <w:object w:dxaOrig="1640" w:dyaOrig="820">
                <v:shape id="_x0000_i1053" type="#_x0000_t75" style="width:82.4pt;height:41.2pt" o:ole="">
                  <v:imagedata r:id="rId56" o:title=""/>
                </v:shape>
                <o:OLEObject Type="Embed" ProgID="Equation.DSMT4" ShapeID="_x0000_i1053" DrawAspect="Content" ObjectID="_1650801713" r:id="rId57"/>
              </w:objec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F7145B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740" w:dyaOrig="380">
                <v:shape id="_x0000_i1054" type="#_x0000_t75" style="width:37.05pt;height:19.15pt" o:ole="">
                  <v:imagedata r:id="rId34" o:title=""/>
                </v:shape>
                <o:OLEObject Type="Embed" ProgID="Equation.DSMT4" ShapeID="_x0000_i1054" DrawAspect="Content" ObjectID="_1650801714" r:id="rId58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1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F7145B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2060" w:dyaOrig="380">
                <v:shape id="_x0000_i1055" type="#_x0000_t75" style="width:102.8pt;height:19.15pt" o:ole="">
                  <v:imagedata r:id="rId59" o:title=""/>
                </v:shape>
                <o:OLEObject Type="Embed" ProgID="Equation.DSMT4" ShapeID="_x0000_i1055" DrawAspect="Content" ObjectID="_1650801715" r:id="rId60"/>
              </w:objec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3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F7145B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940" w:dyaOrig="380">
                <v:shape id="_x0000_i1056" type="#_x0000_t75" style="width:47.05pt;height:19.15pt" o:ole="">
                  <v:imagedata r:id="rId61" o:title=""/>
                </v:shape>
                <o:OLEObject Type="Embed" ProgID="Equation.DSMT4" ShapeID="_x0000_i1056" DrawAspect="Content" ObjectID="_1650801716" r:id="rId62"/>
              </w:object>
            </w:r>
            <w:r w:rsidRPr="00F7145B">
              <w:rPr>
                <w:lang w:val="uk-UA"/>
              </w:rPr>
              <w:t xml:space="preserve"> </w:t>
            </w:r>
            <w:r w:rsidR="00C15DC6">
              <w:rPr>
                <w:lang w:val="uk-UA"/>
              </w:rPr>
              <w:t>від Т4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0B6EE0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4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F7145B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2060" w:dyaOrig="380">
                <v:shape id="_x0000_i1057" type="#_x0000_t75" style="width:102.8pt;height:19.15pt" o:ole="">
                  <v:imagedata r:id="rId63" o:title=""/>
                </v:shape>
                <o:OLEObject Type="Embed" ProgID="Equation.DSMT4" ShapeID="_x0000_i1057" DrawAspect="Content" ObjectID="_1650801717" r:id="rId64"/>
              </w:objec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5</w:t>
            </w:r>
            <w:r w:rsidR="000B6EE0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8665F3" w:rsidRDefault="000B6EE0" w:rsidP="000B6EE0">
            <w:pPr>
              <w:spacing w:after="0" w:line="360" w:lineRule="auto"/>
              <w:ind w:left="33"/>
              <w:rPr>
                <w:szCs w:val="28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F7145B" w:rsidRPr="00F7145B">
              <w:rPr>
                <w:position w:val="-10"/>
                <w:lang w:val="uk-UA"/>
              </w:rPr>
              <w:object w:dxaOrig="540" w:dyaOrig="340">
                <v:shape id="_x0000_i1058" type="#_x0000_t75" style="width:27.05pt;height:17.05pt" o:ole="">
                  <v:imagedata r:id="rId65" o:title=""/>
                </v:shape>
                <o:OLEObject Type="Embed" ProgID="Equation.DSMT4" ShapeID="_x0000_i1058" DrawAspect="Content" ObjectID="_1650801718" r:id="rId66"/>
              </w:object>
            </w:r>
            <w:r w:rsidRPr="00F7145B">
              <w:rPr>
                <w:lang w:val="uk-UA"/>
              </w:rPr>
              <w:t xml:space="preserve"> до</w:t>
            </w:r>
            <w:r w:rsidR="00F7145B">
              <w:rPr>
                <w:lang w:val="uk-UA"/>
              </w:rPr>
              <w:t xml:space="preserve"> Т1</w:t>
            </w:r>
            <w:r w:rsidR="00C15DC6">
              <w:rPr>
                <w:lang w:val="uk-UA"/>
              </w:rPr>
              <w:t xml:space="preserve"> та Т4</w: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F7145B" w:rsidP="000B6EE0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6</w:t>
            </w:r>
            <w:r w:rsidR="000B6EE0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0B6EE0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бчислити </w:t>
            </w:r>
            <w:r w:rsidRPr="00F7145B">
              <w:rPr>
                <w:position w:val="-12"/>
                <w:szCs w:val="28"/>
                <w:lang w:val="uk-UA"/>
              </w:rPr>
              <w:object w:dxaOrig="4020" w:dyaOrig="380">
                <v:shape id="_x0000_i1059" type="#_x0000_t75" style="width:201pt;height:19.15pt" o:ole="">
                  <v:imagedata r:id="rId18" o:title=""/>
                </v:shape>
                <o:OLEObject Type="Embed" ProgID="Equation.DSMT4" ShapeID="_x0000_i1059" DrawAspect="Content" ObjectID="_1650801719" r:id="rId67"/>
              </w:object>
            </w:r>
          </w:p>
        </w:tc>
      </w:tr>
      <w:tr w:rsidR="000B6EE0" w:rsidRPr="00F7145B" w:rsidTr="00C15DC6">
        <w:tc>
          <w:tcPr>
            <w:tcW w:w="818" w:type="dxa"/>
            <w:shd w:val="clear" w:color="auto" w:fill="auto"/>
            <w:vAlign w:val="center"/>
          </w:tcPr>
          <w:p w:rsidR="000B6EE0" w:rsidRPr="00F7145B" w:rsidRDefault="00F7145B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7</w:t>
            </w:r>
            <w:r w:rsidR="000B6EE0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0B6EE0" w:rsidRPr="00F7145B" w:rsidRDefault="000B6EE0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400" w:dyaOrig="380">
                <v:shape id="_x0000_i1060" type="#_x0000_t75" style="width:20.4pt;height:19.15pt" o:ole="">
                  <v:imagedata r:id="rId41" o:title=""/>
                </v:shape>
                <o:OLEObject Type="Embed" ProgID="Equation.DSMT4" ShapeID="_x0000_i1060" DrawAspect="Content" ObjectID="_1650801720" r:id="rId68"/>
              </w:object>
            </w:r>
            <w:r w:rsidR="00F7145B">
              <w:rPr>
                <w:lang w:val="uk-UA"/>
              </w:rPr>
              <w:t xml:space="preserve"> до Т4</w:t>
            </w:r>
          </w:p>
        </w:tc>
      </w:tr>
    </w:tbl>
    <w:p w:rsidR="00D84257" w:rsidRPr="00F7145B" w:rsidRDefault="00D84257" w:rsidP="00D84257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8419"/>
      </w:tblGrid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jc w:val="right"/>
              <w:rPr>
                <w:lang w:val="uk-UA"/>
              </w:rPr>
            </w:pP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Т3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вести дані: </w:t>
            </w:r>
            <w:r>
              <w:rPr>
                <w:i/>
                <w:lang w:val="uk-UA"/>
              </w:rPr>
              <w:t>M</w:t>
            </w:r>
            <w:r>
              <w:rPr>
                <w:i/>
                <w:lang w:val="en-US"/>
              </w:rPr>
              <w:t>E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i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8665F3" w:rsidRPr="00F7145B">
              <w:rPr>
                <w:position w:val="-12"/>
                <w:lang w:val="uk-UA"/>
              </w:rPr>
              <w:object w:dxaOrig="980" w:dyaOrig="380">
                <v:shape id="_x0000_i1134" type="#_x0000_t75" style="width:49.55pt;height:19.15pt" o:ole="">
                  <v:imagedata r:id="rId69" o:title=""/>
                </v:shape>
                <o:OLEObject Type="Embed" ProgID="Equation.DSMT4" ShapeID="_x0000_i1134" DrawAspect="Content" ObjectID="_1650801721" r:id="rId70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5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3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F7145B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8665F3" w:rsidRPr="00F7145B">
              <w:rPr>
                <w:position w:val="-12"/>
                <w:lang w:val="uk-UA"/>
              </w:rPr>
              <w:object w:dxaOrig="1660" w:dyaOrig="380">
                <v:shape id="_x0000_i1136" type="#_x0000_t75" style="width:83.65pt;height:19.15pt" o:ole="">
                  <v:imagedata r:id="rId71" o:title=""/>
                </v:shape>
                <o:OLEObject Type="Embed" ProgID="Equation.DSMT4" ShapeID="_x0000_i1136" DrawAspect="Content" ObjectID="_1650801722" r:id="rId72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1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1680" w:dyaOrig="380">
                <v:shape id="_x0000_i1063" type="#_x0000_t75" style="width:83.65pt;height:19.15pt" o:ole="">
                  <v:imagedata r:id="rId24" o:title=""/>
                </v:shape>
                <o:OLEObject Type="Embed" ProgID="Equation.DSMT4" ShapeID="_x0000_i1063" DrawAspect="Content" ObjectID="_1650801723" r:id="rId73"/>
              </w:objec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380" w:dyaOrig="380">
                <v:shape id="_x0000_i1064" type="#_x0000_t75" style="width:19.15pt;height:19.15pt" o:ole="">
                  <v:imagedata r:id="rId74" o:title=""/>
                </v:shape>
                <o:OLEObject Type="Embed" ProgID="Equation.DSMT4" ShapeID="_x0000_i1064" DrawAspect="Content" ObjectID="_1650801724" r:id="rId75"/>
              </w:object>
            </w:r>
            <w:r w:rsidRPr="00F7145B">
              <w:rPr>
                <w:lang w:val="uk-UA"/>
              </w:rPr>
              <w:t>до</w:t>
            </w:r>
            <w:r>
              <w:rPr>
                <w:lang w:val="uk-UA"/>
              </w:rPr>
              <w:t xml:space="preserve"> Т</w:t>
            </w:r>
            <w:r>
              <w:rPr>
                <w:lang w:val="en-US"/>
              </w:rPr>
              <w:t>4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C15DC6" w:rsidRPr="00C15DC6">
              <w:rPr>
                <w:position w:val="-12"/>
                <w:lang w:val="uk-UA"/>
              </w:rPr>
              <w:object w:dxaOrig="1560" w:dyaOrig="380">
                <v:shape id="_x0000_i1065" type="#_x0000_t75" style="width:77.85pt;height:19.15pt" o:ole="">
                  <v:imagedata r:id="rId76" o:title=""/>
                </v:shape>
                <o:OLEObject Type="Embed" ProgID="Equation.DSMT4" ShapeID="_x0000_i1065" DrawAspect="Content" ObjectID="_1650801725" r:id="rId77"/>
              </w:object>
            </w:r>
            <w:r w:rsidR="00C15DC6">
              <w:rPr>
                <w:lang w:val="uk-UA"/>
              </w:rPr>
              <w:t xml:space="preserve"> від Т1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7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C15DC6" w:rsidRPr="00F7145B">
              <w:rPr>
                <w:position w:val="-12"/>
                <w:lang w:val="uk-UA"/>
              </w:rPr>
              <w:object w:dxaOrig="2140" w:dyaOrig="380">
                <v:shape id="_x0000_i1066" type="#_x0000_t75" style="width:106.95pt;height:19.15pt" o:ole="">
                  <v:imagedata r:id="rId78" o:title=""/>
                </v:shape>
                <o:OLEObject Type="Embed" ProgID="Equation.DSMT4" ShapeID="_x0000_i1066" DrawAspect="Content" ObjectID="_1650801726" r:id="rId79"/>
              </w:object>
            </w:r>
            <w:r w:rsidRPr="00F7145B">
              <w:rPr>
                <w:lang w:val="uk-UA"/>
              </w:rPr>
              <w:t xml:space="preserve"> </w:t>
            </w:r>
            <w:r w:rsidR="00C15DC6">
              <w:rPr>
                <w:lang w:val="uk-UA"/>
              </w:rPr>
              <w:t>до Т5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8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34"/>
                <w:szCs w:val="28"/>
                <w:lang w:val="uk-UA"/>
              </w:rPr>
              <w:object w:dxaOrig="1640" w:dyaOrig="820">
                <v:shape id="_x0000_i1067" type="#_x0000_t75" style="width:82.4pt;height:41.2pt" o:ole="">
                  <v:imagedata r:id="rId80" o:title=""/>
                </v:shape>
                <o:OLEObject Type="Embed" ProgID="Equation.DSMT4" ShapeID="_x0000_i1067" DrawAspect="Content" ObjectID="_1650801727" r:id="rId81"/>
              </w:objec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C15DC6" w:rsidRPr="00F7145B">
              <w:rPr>
                <w:position w:val="-12"/>
                <w:lang w:val="uk-UA"/>
              </w:rPr>
              <w:object w:dxaOrig="740" w:dyaOrig="380">
                <v:shape id="_x0000_i1068" type="#_x0000_t75" style="width:37.05pt;height:19.15pt" o:ole="">
                  <v:imagedata r:id="rId82" o:title=""/>
                </v:shape>
                <o:OLEObject Type="Embed" ProgID="Equation.DSMT4" ShapeID="_x0000_i1068" DrawAspect="Content" ObjectID="_1650801728" r:id="rId83"/>
              </w:object>
            </w:r>
            <w:r w:rsidRPr="00F7145B">
              <w:rPr>
                <w:lang w:val="uk-UA"/>
              </w:rPr>
              <w:t xml:space="preserve"> до</w:t>
            </w:r>
            <w:r w:rsidR="00C15DC6">
              <w:rPr>
                <w:lang w:val="uk-UA"/>
              </w:rPr>
              <w:t xml:space="preserve"> Т4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0"/>
                <w:lang w:val="uk-UA"/>
              </w:rPr>
              <w:object w:dxaOrig="540" w:dyaOrig="340">
                <v:shape id="_x0000_i1069" type="#_x0000_t75" style="width:27.05pt;height:17.05pt" o:ole="">
                  <v:imagedata r:id="rId36" o:title=""/>
                </v:shape>
                <o:OLEObject Type="Embed" ProgID="Equation.DSMT4" ShapeID="_x0000_i1069" DrawAspect="Content" ObjectID="_1650801729" r:id="rId84"/>
              </w:object>
            </w:r>
            <w:r w:rsidRPr="00F7145B">
              <w:rPr>
                <w:lang w:val="uk-UA"/>
              </w:rPr>
              <w:t xml:space="preserve"> </w:t>
            </w:r>
            <w:r w:rsidR="00C15DC6">
              <w:rPr>
                <w:lang w:val="uk-UA"/>
              </w:rPr>
              <w:t>від Т1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C15DC6">
              <w:rPr>
                <w:position w:val="-10"/>
                <w:lang w:val="uk-UA"/>
              </w:rPr>
              <w:object w:dxaOrig="540" w:dyaOrig="340">
                <v:shape id="_x0000_i1070" type="#_x0000_t75" style="width:27.05pt;height:17.05pt" o:ole="">
                  <v:imagedata r:id="rId85" o:title=""/>
                </v:shape>
                <o:OLEObject Type="Embed" ProgID="Equation.DSMT4" ShapeID="_x0000_i1070" DrawAspect="Content" ObjectID="_1650801730" r:id="rId86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5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бчислити </w:t>
            </w:r>
            <w:r w:rsidRPr="00F7145B">
              <w:rPr>
                <w:position w:val="-12"/>
                <w:szCs w:val="28"/>
                <w:lang w:val="uk-UA"/>
              </w:rPr>
              <w:object w:dxaOrig="4020" w:dyaOrig="380">
                <v:shape id="_x0000_i1071" type="#_x0000_t75" style="width:201pt;height:19.15pt" o:ole="">
                  <v:imagedata r:id="rId18" o:title=""/>
                </v:shape>
                <o:OLEObject Type="Embed" ProgID="Equation.DSMT4" ShapeID="_x0000_i1071" DrawAspect="Content" ObjectID="_1650801731" r:id="rId87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3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>Отримати</w:t>
            </w:r>
            <w:r>
              <w:rPr>
                <w:lang w:val="en-US"/>
              </w:rPr>
              <w:t xml:space="preserve"> </w:t>
            </w:r>
            <w:r w:rsidRPr="00F7145B">
              <w:rPr>
                <w:position w:val="-12"/>
                <w:lang w:val="uk-UA"/>
              </w:rPr>
              <w:object w:dxaOrig="400" w:dyaOrig="380">
                <v:shape id="_x0000_i1072" type="#_x0000_t75" style="width:20.4pt;height:19.15pt" o:ole="">
                  <v:imagedata r:id="rId41" o:title=""/>
                </v:shape>
                <o:OLEObject Type="Embed" ProgID="Equation.DSMT4" ShapeID="_x0000_i1072" DrawAspect="Content" ObjectID="_1650801732" r:id="rId88"/>
              </w:object>
            </w:r>
            <w:r>
              <w:rPr>
                <w:lang w:val="en-US"/>
              </w:rPr>
              <w:t xml:space="preserve"> </w:t>
            </w:r>
            <w:r>
              <w:rPr>
                <w:lang w:val="uk-UA"/>
              </w:rPr>
              <w:t>від Т1</w:t>
            </w:r>
          </w:p>
        </w:tc>
      </w:tr>
      <w:tr w:rsidR="00F7145B" w:rsidRPr="00F7145B" w:rsidTr="00C15DC6">
        <w:tc>
          <w:tcPr>
            <w:tcW w:w="818" w:type="dxa"/>
            <w:shd w:val="clear" w:color="auto" w:fill="auto"/>
            <w:vAlign w:val="center"/>
          </w:tcPr>
          <w:p w:rsidR="00F7145B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4</w:t>
            </w:r>
            <w:r w:rsidR="00F7145B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F7145B" w:rsidRPr="00F7145B" w:rsidRDefault="00F7145B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C15DC6" w:rsidRPr="00F7145B">
              <w:rPr>
                <w:position w:val="-12"/>
                <w:lang w:val="uk-UA"/>
              </w:rPr>
              <w:object w:dxaOrig="480" w:dyaOrig="380">
                <v:shape id="_x0000_i1073" type="#_x0000_t75" style="width:24.15pt;height:19.15pt" o:ole="">
                  <v:imagedata r:id="rId89" o:title=""/>
                </v:shape>
                <o:OLEObject Type="Embed" ProgID="Equation.DSMT4" ShapeID="_x0000_i1073" DrawAspect="Content" ObjectID="_1650801733" r:id="rId90"/>
              </w:object>
            </w:r>
            <w:r w:rsidR="00C15DC6">
              <w:rPr>
                <w:lang w:val="uk-UA"/>
              </w:rPr>
              <w:t xml:space="preserve"> до Т5</w:t>
            </w:r>
          </w:p>
        </w:tc>
      </w:tr>
    </w:tbl>
    <w:p w:rsidR="00D84257" w:rsidRPr="00F7145B" w:rsidRDefault="00D84257" w:rsidP="00D84257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8419"/>
      </w:tblGrid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Т4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i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8665F3" w:rsidRPr="00F7145B">
              <w:rPr>
                <w:position w:val="-12"/>
                <w:lang w:val="uk-UA"/>
              </w:rPr>
              <w:object w:dxaOrig="980" w:dyaOrig="380">
                <v:shape id="_x0000_i1130" type="#_x0000_t75" style="width:49.55pt;height:19.15pt" o:ole="">
                  <v:imagedata r:id="rId91" o:title=""/>
                </v:shape>
                <o:OLEObject Type="Embed" ProgID="Equation.DSMT4" ShapeID="_x0000_i1130" DrawAspect="Content" ObjectID="_1650801734" r:id="rId92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8665F3" w:rsidRPr="00F7145B">
              <w:rPr>
                <w:position w:val="-12"/>
                <w:lang w:val="uk-UA"/>
              </w:rPr>
              <w:object w:dxaOrig="880" w:dyaOrig="380">
                <v:shape id="_x0000_i1132" type="#_x0000_t75" style="width:44.55pt;height:19.15pt" o:ole="">
                  <v:imagedata r:id="rId93" o:title=""/>
                </v:shape>
                <o:OLEObject Type="Embed" ProgID="Equation.DSMT4" ShapeID="_x0000_i1132" DrawAspect="Content" ObjectID="_1650801735" r:id="rId94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2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1680" w:dyaOrig="380">
                <v:shape id="_x0000_i1076" type="#_x0000_t75" style="width:83.65pt;height:19.15pt" o:ole="">
                  <v:imagedata r:id="rId24" o:title=""/>
                </v:shape>
                <o:OLEObject Type="Embed" ProgID="Equation.DSMT4" ShapeID="_x0000_i1076" DrawAspect="Content" ObjectID="_1650801736" r:id="rId95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380" w:dyaOrig="380">
                <v:shape id="_x0000_i1077" type="#_x0000_t75" style="width:19.15pt;height:19.15pt" o:ole="">
                  <v:imagedata r:id="rId74" o:title=""/>
                </v:shape>
                <o:OLEObject Type="Embed" ProgID="Equation.DSMT4" ShapeID="_x0000_i1077" DrawAspect="Content" ObjectID="_1650801737" r:id="rId96"/>
              </w:object>
            </w:r>
            <w:r>
              <w:rPr>
                <w:lang w:val="uk-UA"/>
              </w:rPr>
              <w:t xml:space="preserve"> від Т3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5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szCs w:val="28"/>
                <w:lang w:val="uk-UA"/>
              </w:rPr>
              <w:object w:dxaOrig="2280" w:dyaOrig="420">
                <v:shape id="_x0000_i1078" type="#_x0000_t75" style="width:114.05pt;height:20.8pt" o:ole="">
                  <v:imagedata r:id="rId47" o:title=""/>
                </v:shape>
                <o:OLEObject Type="Embed" ProgID="Equation.DSMT4" ShapeID="_x0000_i1078" DrawAspect="Content" ObjectID="_1650801738" r:id="rId97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6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460" w:dyaOrig="380">
                <v:shape id="_x0000_i1079" type="#_x0000_t75" style="width:23.3pt;height:19.15pt" o:ole="">
                  <v:imagedata r:id="rId98" o:title=""/>
                </v:shape>
                <o:OLEObject Type="Embed" ProgID="Equation.DSMT4" ShapeID="_x0000_i1079" DrawAspect="Content" ObjectID="_1650801739" r:id="rId99"/>
              </w:object>
            </w:r>
            <w:r>
              <w:rPr>
                <w:lang w:val="uk-UA"/>
              </w:rPr>
              <w:t xml:space="preserve"> від Т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7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szCs w:val="28"/>
                <w:lang w:val="uk-UA"/>
              </w:rPr>
              <w:object w:dxaOrig="2480" w:dyaOrig="420">
                <v:shape id="_x0000_i1080" type="#_x0000_t75" style="width:124pt;height:20.8pt" o:ole="">
                  <v:imagedata r:id="rId100" o:title=""/>
                </v:shape>
                <o:OLEObject Type="Embed" ProgID="Equation.DSMT4" ShapeID="_x0000_i1080" DrawAspect="Content" ObjectID="_1650801740" r:id="rId101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8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ind w:left="33"/>
              <w:rPr>
                <w:szCs w:val="28"/>
                <w:lang w:val="en-US"/>
              </w:rPr>
            </w:pPr>
            <w:r w:rsidRPr="00F7145B">
              <w:rPr>
                <w:lang w:val="uk-UA"/>
              </w:rPr>
              <w:t>Відправити</w:t>
            </w:r>
            <w:r>
              <w:rPr>
                <w:lang w:val="en-US"/>
              </w:rPr>
              <w:t xml:space="preserve"> </w:t>
            </w:r>
            <w:r w:rsidRPr="00F7145B">
              <w:rPr>
                <w:position w:val="-12"/>
                <w:lang w:val="uk-UA"/>
              </w:rPr>
              <w:object w:dxaOrig="460" w:dyaOrig="380">
                <v:shape id="_x0000_i1081" type="#_x0000_t75" style="width:23.3pt;height:19.15pt" o:ole="">
                  <v:imagedata r:id="rId102" o:title=""/>
                </v:shape>
                <o:OLEObject Type="Embed" ProgID="Equation.DSMT4" ShapeID="_x0000_i1081" DrawAspect="Content" ObjectID="_1650801741" r:id="rId103"/>
              </w:object>
            </w:r>
            <w:r>
              <w:rPr>
                <w:lang w:val="en-US"/>
              </w:rPr>
              <w:t xml:space="preserve"> </w:t>
            </w:r>
            <w:r w:rsidRPr="00F7145B">
              <w:rPr>
                <w:lang w:val="uk-UA"/>
              </w:rPr>
              <w:t>до</w:t>
            </w:r>
            <w:r>
              <w:rPr>
                <w:lang w:val="uk-UA"/>
              </w:rPr>
              <w:t xml:space="preserve"> Т2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C15DC6">
              <w:rPr>
                <w:position w:val="-12"/>
                <w:lang w:val="uk-UA"/>
              </w:rPr>
              <w:object w:dxaOrig="2340" w:dyaOrig="380">
                <v:shape id="_x0000_i1082" type="#_x0000_t75" style="width:116.95pt;height:19.15pt" o:ole="">
                  <v:imagedata r:id="rId104" o:title=""/>
                </v:shape>
                <o:OLEObject Type="Embed" ProgID="Equation.DSMT4" ShapeID="_x0000_i1082" DrawAspect="Content" ObjectID="_1650801742" r:id="rId105"/>
              </w:object>
            </w:r>
            <w:r>
              <w:rPr>
                <w:lang w:val="uk-UA"/>
              </w:rPr>
              <w:t xml:space="preserve"> від Т2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2140" w:dyaOrig="380">
                <v:shape id="_x0000_i1083" type="#_x0000_t75" style="width:106.95pt;height:19.15pt" o:ole="">
                  <v:imagedata r:id="rId78" o:title=""/>
                </v:shape>
                <o:OLEObject Type="Embed" ProgID="Equation.DSMT4" ShapeID="_x0000_i1083" DrawAspect="Content" ObjectID="_1650801743" r:id="rId106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до Т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34"/>
                <w:szCs w:val="28"/>
                <w:lang w:val="uk-UA"/>
              </w:rPr>
              <w:object w:dxaOrig="1640" w:dyaOrig="820">
                <v:shape id="_x0000_i1084" type="#_x0000_t75" style="width:82.4pt;height:41.2pt" o:ole="">
                  <v:imagedata r:id="rId107" o:title=""/>
                </v:shape>
                <o:OLEObject Type="Embed" ProgID="Equation.DSMT4" ShapeID="_x0000_i1084" DrawAspect="Content" ObjectID="_1650801744" r:id="rId108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740" w:dyaOrig="380">
                <v:shape id="_x0000_i1085" type="#_x0000_t75" style="width:37.05pt;height:19.15pt" o:ole="">
                  <v:imagedata r:id="rId109" o:title=""/>
                </v:shape>
                <o:OLEObject Type="Embed" ProgID="Equation.DSMT4" ShapeID="_x0000_i1085" DrawAspect="Content" ObjectID="_1650801745" r:id="rId110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3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3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2079" w:dyaOrig="380">
                <v:shape id="_x0000_i1086" type="#_x0000_t75" style="width:104.05pt;height:19.15pt" o:ole="">
                  <v:imagedata r:id="rId111" o:title=""/>
                </v:shape>
                <o:OLEObject Type="Embed" ProgID="Equation.DSMT4" ShapeID="_x0000_i1086" DrawAspect="Content" ObjectID="_1650801746" r:id="rId112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4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940" w:dyaOrig="380">
                <v:shape id="_x0000_i1087" type="#_x0000_t75" style="width:47.05pt;height:19.15pt" o:ole="">
                  <v:imagedata r:id="rId113" o:title=""/>
                </v:shape>
                <o:OLEObject Type="Embed" ProgID="Equation.DSMT4" ShapeID="_x0000_i1087" DrawAspect="Content" ObjectID="_1650801747" r:id="rId114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5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2260" w:dyaOrig="380">
                <v:shape id="_x0000_i1088" type="#_x0000_t75" style="width:113.2pt;height:19.15pt" o:ole="">
                  <v:imagedata r:id="rId115" o:title=""/>
                </v:shape>
                <o:OLEObject Type="Embed" ProgID="Equation.DSMT4" ShapeID="_x0000_i1088" DrawAspect="Content" ObjectID="_1650801748" r:id="rId116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6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940" w:dyaOrig="380">
                <v:shape id="_x0000_i1089" type="#_x0000_t75" style="width:47.05pt;height:19.15pt" o:ole="">
                  <v:imagedata r:id="rId117" o:title=""/>
                </v:shape>
                <o:OLEObject Type="Embed" ProgID="Equation.DSMT4" ShapeID="_x0000_i1089" DrawAspect="Content" ObjectID="_1650801749" r:id="rId118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2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7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0"/>
                <w:lang w:val="uk-UA"/>
              </w:rPr>
              <w:object w:dxaOrig="540" w:dyaOrig="340">
                <v:shape id="_x0000_i1090" type="#_x0000_t75" style="width:27.05pt;height:17.05pt" o:ole="">
                  <v:imagedata r:id="rId36" o:title=""/>
                </v:shape>
                <o:OLEObject Type="Embed" ProgID="Equation.DSMT4" ShapeID="_x0000_i1090" DrawAspect="Content" ObjectID="_1650801750" r:id="rId119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2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8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C15DC6">
              <w:rPr>
                <w:position w:val="-10"/>
                <w:lang w:val="uk-UA"/>
              </w:rPr>
              <w:object w:dxaOrig="540" w:dyaOrig="340">
                <v:shape id="_x0000_i1091" type="#_x0000_t75" style="width:27.05pt;height:17.05pt" o:ole="">
                  <v:imagedata r:id="rId85" o:title=""/>
                </v:shape>
                <o:OLEObject Type="Embed" ProgID="Equation.DSMT4" ShapeID="_x0000_i1091" DrawAspect="Content" ObjectID="_1650801751" r:id="rId120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9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бчислити </w:t>
            </w:r>
            <w:r w:rsidRPr="00F7145B">
              <w:rPr>
                <w:position w:val="-12"/>
                <w:szCs w:val="28"/>
                <w:lang w:val="uk-UA"/>
              </w:rPr>
              <w:object w:dxaOrig="4020" w:dyaOrig="380">
                <v:shape id="_x0000_i1092" type="#_x0000_t75" style="width:201pt;height:19.15pt" o:ole="">
                  <v:imagedata r:id="rId18" o:title=""/>
                </v:shape>
                <o:OLEObject Type="Embed" ProgID="Equation.DSMT4" ShapeID="_x0000_i1092" DrawAspect="Content" ObjectID="_1650801752" r:id="rId121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20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>Отримати</w:t>
            </w:r>
            <w:r>
              <w:rPr>
                <w:lang w:val="en-US"/>
              </w:rPr>
              <w:t xml:space="preserve"> </w:t>
            </w:r>
            <w:r w:rsidRPr="00F7145B">
              <w:rPr>
                <w:position w:val="-12"/>
                <w:lang w:val="uk-UA"/>
              </w:rPr>
              <w:object w:dxaOrig="400" w:dyaOrig="380">
                <v:shape id="_x0000_i1093" type="#_x0000_t75" style="width:20.4pt;height:19.15pt" o:ole="">
                  <v:imagedata r:id="rId41" o:title=""/>
                </v:shape>
                <o:OLEObject Type="Embed" ProgID="Equation.DSMT4" ShapeID="_x0000_i1093" DrawAspect="Content" ObjectID="_1650801753" r:id="rId122"/>
              </w:object>
            </w:r>
            <w:r>
              <w:rPr>
                <w:lang w:val="en-US"/>
              </w:rPr>
              <w:t xml:space="preserve"> </w:t>
            </w:r>
            <w:r>
              <w:rPr>
                <w:lang w:val="uk-UA"/>
              </w:rPr>
              <w:t>від Т2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21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480" w:dyaOrig="380">
                <v:shape id="_x0000_i1094" type="#_x0000_t75" style="width:24.15pt;height:19.15pt" o:ole="">
                  <v:imagedata r:id="rId89" o:title=""/>
                </v:shape>
                <o:OLEObject Type="Embed" ProgID="Equation.DSMT4" ShapeID="_x0000_i1094" DrawAspect="Content" ObjectID="_1650801754" r:id="rId123"/>
              </w:object>
            </w:r>
            <w:r>
              <w:rPr>
                <w:lang w:val="uk-UA"/>
              </w:rPr>
              <w:t xml:space="preserve"> до Т6</w:t>
            </w:r>
          </w:p>
        </w:tc>
      </w:tr>
    </w:tbl>
    <w:p w:rsidR="00D84257" w:rsidRDefault="00D84257" w:rsidP="00D84257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8419"/>
      </w:tblGrid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5</w:t>
            </w:r>
          </w:p>
        </w:tc>
      </w:tr>
      <w:tr w:rsidR="00C15DC6" w:rsidRPr="00F7145B" w:rsidTr="008665F3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8665F3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t>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964E38" w:rsidP="008665F3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8665F3" w:rsidRPr="00F7145B">
              <w:rPr>
                <w:position w:val="-12"/>
                <w:lang w:val="uk-UA"/>
              </w:rPr>
              <w:object w:dxaOrig="980" w:dyaOrig="380">
                <v:shape id="_x0000_i1128" type="#_x0000_t75" style="width:49.1pt;height:19.15pt" o:ole="">
                  <v:imagedata r:id="rId124" o:title=""/>
                </v:shape>
                <o:OLEObject Type="Embed" ProgID="Equation.DSMT4" ShapeID="_x0000_i1128" DrawAspect="Content" ObjectID="_1650801755" r:id="rId125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jc w:val="right"/>
              <w:rPr>
                <w:lang w:val="uk-UA"/>
              </w:rPr>
            </w:pPr>
            <w:r w:rsidRPr="00F7145B">
              <w:rPr>
                <w:lang w:val="uk-UA"/>
              </w:rPr>
              <w:lastRenderedPageBreak/>
              <w:t>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ind w:left="33"/>
              <w:rPr>
                <w:i/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8665F3" w:rsidRPr="00F7145B">
              <w:rPr>
                <w:position w:val="-12"/>
                <w:lang w:val="uk-UA"/>
              </w:rPr>
              <w:object w:dxaOrig="980" w:dyaOrig="380">
                <v:shape id="_x0000_i1122" type="#_x0000_t75" style="width:49.55pt;height:19.15pt" o:ole="">
                  <v:imagedata r:id="rId126" o:title=""/>
                </v:shape>
                <o:OLEObject Type="Embed" ProgID="Equation.DSMT4" ShapeID="_x0000_i1122" DrawAspect="Content" ObjectID="_1650801756" r:id="rId127"/>
              </w:object>
            </w:r>
            <w:r w:rsidR="00C15DC6" w:rsidRPr="00F7145B">
              <w:rPr>
                <w:lang w:val="uk-UA"/>
              </w:rPr>
              <w:t xml:space="preserve"> </w:t>
            </w:r>
            <w:r w:rsidRPr="00F7145B">
              <w:rPr>
                <w:lang w:val="uk-UA"/>
              </w:rPr>
              <w:t>до</w:t>
            </w:r>
            <w:r>
              <w:rPr>
                <w:lang w:val="uk-UA"/>
              </w:rPr>
              <w:t xml:space="preserve"> Т3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1680" w:dyaOrig="380">
                <v:shape id="_x0000_i1097" type="#_x0000_t75" style="width:83.65pt;height:19.15pt" o:ole="">
                  <v:imagedata r:id="rId24" o:title=""/>
                </v:shape>
                <o:OLEObject Type="Embed" ProgID="Equation.DSMT4" ShapeID="_x0000_i1097" DrawAspect="Content" ObjectID="_1650801757" r:id="rId128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380" w:dyaOrig="380">
                <v:shape id="_x0000_i1098" type="#_x0000_t75" style="width:19.15pt;height:19.15pt" o:ole="">
                  <v:imagedata r:id="rId74" o:title=""/>
                </v:shape>
                <o:OLEObject Type="Embed" ProgID="Equation.DSMT4" ShapeID="_x0000_i1098" DrawAspect="Content" ObjectID="_1650801758" r:id="rId129"/>
              </w:object>
            </w:r>
            <w:r w:rsidRPr="00F7145B">
              <w:rPr>
                <w:lang w:val="uk-UA"/>
              </w:rPr>
              <w:t>до</w:t>
            </w:r>
            <w:r>
              <w:rPr>
                <w:lang w:val="uk-UA"/>
              </w:rPr>
              <w:t xml:space="preserve"> Т</w:t>
            </w:r>
            <w:r w:rsidR="00964E38">
              <w:rPr>
                <w:lang w:val="en-US"/>
              </w:rPr>
              <w:t>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="00C15DC6" w:rsidRPr="00F7145B">
              <w:rPr>
                <w:position w:val="-12"/>
                <w:lang w:val="uk-UA"/>
              </w:rPr>
              <w:object w:dxaOrig="2140" w:dyaOrig="380">
                <v:shape id="_x0000_i1099" type="#_x0000_t75" style="width:106.95pt;height:19.15pt" o:ole="">
                  <v:imagedata r:id="rId78" o:title=""/>
                </v:shape>
                <o:OLEObject Type="Embed" ProgID="Equation.DSMT4" ShapeID="_x0000_i1099" DrawAspect="Content" ObjectID="_1650801759" r:id="rId130"/>
              </w:object>
            </w:r>
            <w:r w:rsidR="00C15DC6"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3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34"/>
                <w:szCs w:val="28"/>
                <w:lang w:val="uk-UA"/>
              </w:rPr>
              <w:object w:dxaOrig="1640" w:dyaOrig="820">
                <v:shape id="_x0000_i1100" type="#_x0000_t75" style="width:82.4pt;height:41.2pt" o:ole="">
                  <v:imagedata r:id="rId131" o:title=""/>
                </v:shape>
                <o:OLEObject Type="Embed" ProgID="Equation.DSMT4" ShapeID="_x0000_i1100" DrawAspect="Content" ObjectID="_1650801760" r:id="rId132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7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964E38" w:rsidRPr="00F7145B">
              <w:rPr>
                <w:position w:val="-12"/>
                <w:lang w:val="uk-UA"/>
              </w:rPr>
              <w:object w:dxaOrig="740" w:dyaOrig="380">
                <v:shape id="_x0000_i1101" type="#_x0000_t75" style="width:37.05pt;height:19.15pt" o:ole="">
                  <v:imagedata r:id="rId133" o:title=""/>
                </v:shape>
                <o:OLEObject Type="Embed" ProgID="Equation.DSMT4" ShapeID="_x0000_i1101" DrawAspect="Content" ObjectID="_1650801761" r:id="rId134"/>
              </w:object>
            </w:r>
            <w:r w:rsidRPr="00F7145B">
              <w:rPr>
                <w:lang w:val="uk-UA"/>
              </w:rPr>
              <w:t xml:space="preserve"> до</w:t>
            </w:r>
            <w:r w:rsidR="00964E38">
              <w:rPr>
                <w:lang w:val="uk-UA"/>
              </w:rPr>
              <w:t xml:space="preserve"> Т6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8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0"/>
                <w:lang w:val="uk-UA"/>
              </w:rPr>
              <w:object w:dxaOrig="540" w:dyaOrig="340">
                <v:shape id="_x0000_i1102" type="#_x0000_t75" style="width:27.05pt;height:17.05pt" o:ole="">
                  <v:imagedata r:id="rId36" o:title=""/>
                </v:shape>
                <o:OLEObject Type="Embed" ProgID="Equation.DSMT4" ShapeID="_x0000_i1102" DrawAspect="Content" ObjectID="_1650801762" r:id="rId135"/>
              </w:object>
            </w:r>
            <w:r w:rsidRPr="00F7145B">
              <w:rPr>
                <w:lang w:val="uk-UA"/>
              </w:rPr>
              <w:t xml:space="preserve"> </w:t>
            </w:r>
            <w:r w:rsidR="00964E38">
              <w:rPr>
                <w:lang w:val="uk-UA"/>
              </w:rPr>
              <w:t>від Т3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F7145B" w:rsidRDefault="00C15DC6" w:rsidP="00C15DC6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бчислити </w:t>
            </w:r>
            <w:r w:rsidRPr="00F7145B">
              <w:rPr>
                <w:position w:val="-12"/>
                <w:szCs w:val="28"/>
                <w:lang w:val="uk-UA"/>
              </w:rPr>
              <w:object w:dxaOrig="4020" w:dyaOrig="380">
                <v:shape id="_x0000_i1103" type="#_x0000_t75" style="width:201pt;height:19.15pt" o:ole="">
                  <v:imagedata r:id="rId18" o:title=""/>
                </v:shape>
                <o:OLEObject Type="Embed" ProgID="Equation.DSMT4" ShapeID="_x0000_i1103" DrawAspect="Content" ObjectID="_1650801763" r:id="rId136"/>
              </w:objec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C15DC6" w:rsidRDefault="00964E38" w:rsidP="00C15DC6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0</w:t>
            </w:r>
            <w:r w:rsidR="00C15DC6">
              <w:rPr>
                <w:lang w:val="en-US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C15DC6" w:rsidRDefault="00C15DC6" w:rsidP="00C15DC6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>Отримати</w:t>
            </w:r>
            <w:r>
              <w:rPr>
                <w:lang w:val="en-US"/>
              </w:rPr>
              <w:t xml:space="preserve"> </w:t>
            </w:r>
            <w:r w:rsidR="00964E38" w:rsidRPr="00F7145B">
              <w:rPr>
                <w:position w:val="-12"/>
                <w:lang w:val="uk-UA"/>
              </w:rPr>
              <w:object w:dxaOrig="480" w:dyaOrig="380">
                <v:shape id="_x0000_i1104" type="#_x0000_t75" style="width:24.15pt;height:19.15pt" o:ole="">
                  <v:imagedata r:id="rId137" o:title=""/>
                </v:shape>
                <o:OLEObject Type="Embed" ProgID="Equation.DSMT4" ShapeID="_x0000_i1104" DrawAspect="Content" ObjectID="_1650801764" r:id="rId138"/>
              </w:object>
            </w:r>
            <w:r>
              <w:rPr>
                <w:lang w:val="en-US"/>
              </w:rPr>
              <w:t xml:space="preserve"> </w:t>
            </w:r>
            <w:r w:rsidR="00964E38">
              <w:rPr>
                <w:lang w:val="uk-UA"/>
              </w:rPr>
              <w:t>від Т3</w:t>
            </w:r>
          </w:p>
        </w:tc>
      </w:tr>
      <w:tr w:rsidR="00C15DC6" w:rsidRPr="00F7145B" w:rsidTr="00C15DC6">
        <w:tc>
          <w:tcPr>
            <w:tcW w:w="818" w:type="dxa"/>
            <w:shd w:val="clear" w:color="auto" w:fill="auto"/>
            <w:vAlign w:val="center"/>
          </w:tcPr>
          <w:p w:rsidR="00C15DC6" w:rsidRPr="00F7145B" w:rsidRDefault="00964E38" w:rsidP="00C15DC6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="00C15DC6"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C15DC6" w:rsidRPr="00964E38" w:rsidRDefault="00964E38" w:rsidP="00964E38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>Отримати</w:t>
            </w:r>
            <w:r>
              <w:rPr>
                <w:lang w:val="en-US"/>
              </w:rPr>
              <w:t xml:space="preserve"> </w:t>
            </w:r>
            <w:r w:rsidRPr="00F7145B">
              <w:rPr>
                <w:position w:val="-12"/>
                <w:lang w:val="uk-UA"/>
              </w:rPr>
              <w:object w:dxaOrig="480" w:dyaOrig="380">
                <v:shape id="_x0000_i1105" type="#_x0000_t75" style="width:24.15pt;height:19.15pt" o:ole="">
                  <v:imagedata r:id="rId139" o:title=""/>
                </v:shape>
                <o:OLEObject Type="Embed" ProgID="Equation.DSMT4" ShapeID="_x0000_i1105" DrawAspect="Content" ObjectID="_1650801765" r:id="rId140"/>
              </w:object>
            </w:r>
            <w:r w:rsidR="00C15DC6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6</w:t>
            </w:r>
          </w:p>
        </w:tc>
      </w:tr>
      <w:tr w:rsidR="00964E38" w:rsidRPr="00F7145B" w:rsidTr="00964E38">
        <w:tc>
          <w:tcPr>
            <w:tcW w:w="818" w:type="dxa"/>
            <w:shd w:val="clear" w:color="auto" w:fill="auto"/>
            <w:vAlign w:val="center"/>
          </w:tcPr>
          <w:p w:rsidR="00964E38" w:rsidRPr="00964E38" w:rsidRDefault="00964E38" w:rsidP="00964E38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964E38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 xml:space="preserve">Вивести </w:t>
            </w:r>
            <w:r w:rsidRPr="00964E38">
              <w:rPr>
                <w:i/>
                <w:lang w:val="uk-UA"/>
              </w:rPr>
              <w:t>А</w:t>
            </w:r>
          </w:p>
        </w:tc>
      </w:tr>
    </w:tbl>
    <w:p w:rsidR="00C15DC6" w:rsidRDefault="00C15DC6" w:rsidP="00D84257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8419"/>
      </w:tblGrid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C15DC6" w:rsidRDefault="00964E38" w:rsidP="008665F3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6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вести дані: </w:t>
            </w:r>
            <w:r>
              <w:rPr>
                <w:i/>
                <w:lang w:val="en-US"/>
              </w:rPr>
              <w:t>Z, MT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2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964E38" w:rsidRDefault="00964E38" w:rsidP="00964E38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8665F3" w:rsidRPr="00F7145B">
              <w:rPr>
                <w:position w:val="-12"/>
                <w:lang w:val="uk-UA"/>
              </w:rPr>
              <w:object w:dxaOrig="980" w:dyaOrig="380">
                <v:shape id="_x0000_i1124" type="#_x0000_t75" style="width:49.1pt;height:19.15pt" o:ole="">
                  <v:imagedata r:id="rId141" o:title=""/>
                </v:shape>
                <o:OLEObject Type="Embed" ProgID="Equation.DSMT4" ShapeID="_x0000_i1124" DrawAspect="Content" ObjectID="_1650801766" r:id="rId142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5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i/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="008665F3" w:rsidRPr="00F7145B">
              <w:rPr>
                <w:position w:val="-12"/>
                <w:lang w:val="uk-UA"/>
              </w:rPr>
              <w:object w:dxaOrig="980" w:dyaOrig="380">
                <v:shape id="_x0000_i1126" type="#_x0000_t75" style="width:49.55pt;height:19.15pt" o:ole="">
                  <v:imagedata r:id="rId143" o:title=""/>
                </v:shape>
                <o:OLEObject Type="Embed" ProgID="Equation.DSMT4" ShapeID="_x0000_i1126" DrawAspect="Content" ObjectID="_1650801767" r:id="rId144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4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1680" w:dyaOrig="380">
                <v:shape id="_x0000_i1108" type="#_x0000_t75" style="width:83.65pt;height:19.15pt" o:ole="">
                  <v:imagedata r:id="rId24" o:title=""/>
                </v:shape>
                <o:OLEObject Type="Embed" ProgID="Equation.DSMT4" ShapeID="_x0000_i1108" DrawAspect="Content" ObjectID="_1650801768" r:id="rId145"/>
              </w:objec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380" w:dyaOrig="380">
                <v:shape id="_x0000_i1109" type="#_x0000_t75" style="width:19.15pt;height:19.15pt" o:ole="">
                  <v:imagedata r:id="rId74" o:title=""/>
                </v:shape>
                <o:OLEObject Type="Embed" ProgID="Equation.DSMT4" ShapeID="_x0000_i1109" DrawAspect="Content" ObjectID="_1650801769" r:id="rId146"/>
              </w:object>
            </w:r>
            <w:r>
              <w:rPr>
                <w:lang w:val="uk-UA"/>
              </w:rPr>
              <w:t xml:space="preserve"> від Т5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6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szCs w:val="28"/>
                <w:lang w:val="uk-UA"/>
              </w:rPr>
              <w:object w:dxaOrig="2280" w:dyaOrig="420">
                <v:shape id="_x0000_i1110" type="#_x0000_t75" style="width:114.05pt;height:20.8pt" o:ole="">
                  <v:imagedata r:id="rId47" o:title=""/>
                </v:shape>
                <o:OLEObject Type="Embed" ProgID="Equation.DSMT4" ShapeID="_x0000_i1110" DrawAspect="Content" ObjectID="_1650801770" r:id="rId147"/>
              </w:objec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7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ind w:left="33"/>
              <w:rPr>
                <w:szCs w:val="28"/>
                <w:lang w:val="en-US"/>
              </w:rPr>
            </w:pPr>
            <w:r w:rsidRPr="00F7145B">
              <w:rPr>
                <w:lang w:val="uk-UA"/>
              </w:rPr>
              <w:t>Відправити</w:t>
            </w:r>
            <w:r>
              <w:rPr>
                <w:lang w:val="en-US"/>
              </w:rPr>
              <w:t xml:space="preserve"> </w:t>
            </w:r>
            <w:r w:rsidRPr="00F7145B">
              <w:rPr>
                <w:position w:val="-12"/>
                <w:lang w:val="uk-UA"/>
              </w:rPr>
              <w:object w:dxaOrig="460" w:dyaOrig="380">
                <v:shape id="_x0000_i1111" type="#_x0000_t75" style="width:23.3pt;height:19.15pt" o:ole="">
                  <v:imagedata r:id="rId148" o:title=""/>
                </v:shape>
                <o:OLEObject Type="Embed" ProgID="Equation.DSMT4" ShapeID="_x0000_i1111" DrawAspect="Content" ObjectID="_1650801771" r:id="rId149"/>
              </w:object>
            </w:r>
            <w:r>
              <w:rPr>
                <w:lang w:val="en-US"/>
              </w:rPr>
              <w:t xml:space="preserve"> </w:t>
            </w:r>
            <w:r w:rsidRPr="00F7145B">
              <w:rPr>
                <w:lang w:val="uk-UA"/>
              </w:rPr>
              <w:t>до</w:t>
            </w:r>
            <w:r>
              <w:rPr>
                <w:lang w:val="uk-UA"/>
              </w:rPr>
              <w:t xml:space="preserve"> Т4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8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2140" w:dyaOrig="380">
                <v:shape id="_x0000_i1112" type="#_x0000_t75" style="width:106.95pt;height:19.15pt" o:ole="">
                  <v:imagedata r:id="rId78" o:title=""/>
                </v:shape>
                <o:OLEObject Type="Embed" ProgID="Equation.DSMT4" ShapeID="_x0000_i1112" DrawAspect="Content" ObjectID="_1650801772" r:id="rId150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4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34"/>
                <w:szCs w:val="28"/>
                <w:lang w:val="uk-UA"/>
              </w:rPr>
              <w:object w:dxaOrig="1640" w:dyaOrig="820">
                <v:shape id="_x0000_i1113" type="#_x0000_t75" style="width:82.4pt;height:41.2pt" o:ole="">
                  <v:imagedata r:id="rId151" o:title=""/>
                </v:shape>
                <o:OLEObject Type="Embed" ProgID="Equation.DSMT4" ShapeID="_x0000_i1113" DrawAspect="Content" ObjectID="_1650801773" r:id="rId152"/>
              </w:objec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2"/>
                <w:lang w:val="uk-UA"/>
              </w:rPr>
              <w:object w:dxaOrig="740" w:dyaOrig="380">
                <v:shape id="_x0000_i1114" type="#_x0000_t75" style="width:37.05pt;height:19.15pt" o:ole="">
                  <v:imagedata r:id="rId133" o:title=""/>
                </v:shape>
                <o:OLEObject Type="Embed" ProgID="Equation.DSMT4" ShapeID="_x0000_i1114" DrawAspect="Content" ObjectID="_1650801774" r:id="rId153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5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1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position w:val="-12"/>
                <w:lang w:val="uk-UA"/>
              </w:rPr>
              <w:object w:dxaOrig="2100" w:dyaOrig="380">
                <v:shape id="_x0000_i1115" type="#_x0000_t75" style="width:104.9pt;height:19.15pt" o:ole="">
                  <v:imagedata r:id="rId154" o:title=""/>
                </v:shape>
                <o:OLEObject Type="Embed" ProgID="Equation.DSMT4" ShapeID="_x0000_i1115" DrawAspect="Content" ObjectID="_1650801775" r:id="rId155"/>
              </w:objec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2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940" w:dyaOrig="380">
                <v:shape id="_x0000_i1116" type="#_x0000_t75" style="width:47.05pt;height:19.15pt" o:ole="">
                  <v:imagedata r:id="rId156" o:title=""/>
                </v:shape>
                <o:OLEObject Type="Embed" ProgID="Equation.DSMT4" ShapeID="_x0000_i1116" DrawAspect="Content" ObjectID="_1650801776" r:id="rId157"/>
              </w:object>
            </w:r>
            <w:r w:rsidRPr="00F7145B">
              <w:rPr>
                <w:lang w:val="uk-UA"/>
              </w:rPr>
              <w:t xml:space="preserve"> до</w:t>
            </w:r>
            <w:r>
              <w:rPr>
                <w:lang w:val="uk-UA"/>
              </w:rPr>
              <w:t xml:space="preserve"> Т4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lastRenderedPageBreak/>
              <w:t>13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тримати </w:t>
            </w:r>
            <w:r w:rsidRPr="00F7145B">
              <w:rPr>
                <w:position w:val="-10"/>
                <w:lang w:val="uk-UA"/>
              </w:rPr>
              <w:object w:dxaOrig="540" w:dyaOrig="340">
                <v:shape id="_x0000_i1117" type="#_x0000_t75" style="width:27.05pt;height:17.05pt" o:ole="">
                  <v:imagedata r:id="rId36" o:title=""/>
                </v:shape>
                <o:OLEObject Type="Embed" ProgID="Equation.DSMT4" ShapeID="_x0000_i1117" DrawAspect="Content" ObjectID="_1650801777" r:id="rId158"/>
              </w:object>
            </w:r>
            <w:r w:rsidRPr="00F7145B">
              <w:rPr>
                <w:lang w:val="uk-UA"/>
              </w:rPr>
              <w:t xml:space="preserve"> </w:t>
            </w:r>
            <w:r>
              <w:rPr>
                <w:lang w:val="uk-UA"/>
              </w:rPr>
              <w:t>від Т4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4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Обчислити </w:t>
            </w:r>
            <w:r w:rsidRPr="00F7145B">
              <w:rPr>
                <w:position w:val="-12"/>
                <w:szCs w:val="28"/>
                <w:lang w:val="uk-UA"/>
              </w:rPr>
              <w:object w:dxaOrig="4020" w:dyaOrig="380">
                <v:shape id="_x0000_i1118" type="#_x0000_t75" style="width:201pt;height:19.15pt" o:ole="">
                  <v:imagedata r:id="rId18" o:title=""/>
                </v:shape>
                <o:OLEObject Type="Embed" ProgID="Equation.DSMT4" ShapeID="_x0000_i1118" DrawAspect="Content" ObjectID="_1650801778" r:id="rId159"/>
              </w:objec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C15DC6" w:rsidRDefault="00964E38" w:rsidP="008665F3">
            <w:pPr>
              <w:spacing w:after="0"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15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C15DC6" w:rsidRDefault="00964E38" w:rsidP="008665F3">
            <w:pPr>
              <w:spacing w:after="0" w:line="360" w:lineRule="auto"/>
              <w:ind w:left="33"/>
              <w:rPr>
                <w:lang w:val="en-US"/>
              </w:rPr>
            </w:pPr>
            <w:r w:rsidRPr="00F7145B">
              <w:rPr>
                <w:lang w:val="uk-UA"/>
              </w:rPr>
              <w:t>Отримати</w:t>
            </w:r>
            <w:r>
              <w:rPr>
                <w:lang w:val="en-US"/>
              </w:rPr>
              <w:t xml:space="preserve"> </w:t>
            </w:r>
            <w:r w:rsidRPr="00F7145B">
              <w:rPr>
                <w:position w:val="-12"/>
                <w:lang w:val="uk-UA"/>
              </w:rPr>
              <w:object w:dxaOrig="480" w:dyaOrig="380">
                <v:shape id="_x0000_i1119" type="#_x0000_t75" style="width:24.15pt;height:19.15pt" o:ole="">
                  <v:imagedata r:id="rId137" o:title=""/>
                </v:shape>
                <o:OLEObject Type="Embed" ProgID="Equation.DSMT4" ShapeID="_x0000_i1119" DrawAspect="Content" ObjectID="_1650801779" r:id="rId160"/>
              </w:object>
            </w:r>
            <w:r>
              <w:rPr>
                <w:lang w:val="en-US"/>
              </w:rPr>
              <w:t xml:space="preserve"> </w:t>
            </w:r>
            <w:r>
              <w:rPr>
                <w:lang w:val="uk-UA"/>
              </w:rPr>
              <w:t>від Т4</w:t>
            </w:r>
          </w:p>
        </w:tc>
      </w:tr>
      <w:tr w:rsidR="00964E38" w:rsidRPr="00F7145B" w:rsidTr="008665F3">
        <w:tc>
          <w:tcPr>
            <w:tcW w:w="818" w:type="dxa"/>
            <w:shd w:val="clear" w:color="auto" w:fill="auto"/>
            <w:vAlign w:val="center"/>
          </w:tcPr>
          <w:p w:rsidR="00964E38" w:rsidRPr="00F7145B" w:rsidRDefault="00964E38" w:rsidP="008665F3">
            <w:pPr>
              <w:spacing w:after="0" w:line="360" w:lineRule="auto"/>
              <w:jc w:val="right"/>
              <w:rPr>
                <w:lang w:val="uk-UA"/>
              </w:rPr>
            </w:pPr>
            <w:r>
              <w:rPr>
                <w:lang w:val="uk-UA"/>
              </w:rPr>
              <w:t>16</w:t>
            </w:r>
            <w:r w:rsidRPr="00F7145B">
              <w:rPr>
                <w:lang w:val="uk-UA"/>
              </w:rPr>
              <w:t>.</w:t>
            </w:r>
          </w:p>
        </w:tc>
        <w:tc>
          <w:tcPr>
            <w:tcW w:w="8419" w:type="dxa"/>
            <w:shd w:val="clear" w:color="auto" w:fill="auto"/>
            <w:vAlign w:val="center"/>
          </w:tcPr>
          <w:p w:rsidR="00964E38" w:rsidRPr="00964E38" w:rsidRDefault="00964E38" w:rsidP="008665F3">
            <w:pPr>
              <w:spacing w:after="0" w:line="360" w:lineRule="auto"/>
              <w:ind w:left="33"/>
              <w:rPr>
                <w:lang w:val="uk-UA"/>
              </w:rPr>
            </w:pPr>
            <w:r w:rsidRPr="00F7145B">
              <w:rPr>
                <w:lang w:val="uk-UA"/>
              </w:rPr>
              <w:t xml:space="preserve">Відправити </w:t>
            </w:r>
            <w:r w:rsidRPr="00F7145B">
              <w:rPr>
                <w:position w:val="-12"/>
                <w:lang w:val="uk-UA"/>
              </w:rPr>
              <w:object w:dxaOrig="480" w:dyaOrig="380">
                <v:shape id="_x0000_i1120" type="#_x0000_t75" style="width:24.15pt;height:19.15pt" o:ole="">
                  <v:imagedata r:id="rId161" o:title=""/>
                </v:shape>
                <o:OLEObject Type="Embed" ProgID="Equation.DSMT4" ShapeID="_x0000_i1120" DrawAspect="Content" ObjectID="_1650801780" r:id="rId162"/>
              </w:object>
            </w:r>
            <w:r>
              <w:rPr>
                <w:lang w:val="uk-UA"/>
              </w:rPr>
              <w:t xml:space="preserve"> </w:t>
            </w:r>
            <w:r w:rsidRPr="00F7145B">
              <w:rPr>
                <w:lang w:val="uk-UA"/>
              </w:rPr>
              <w:t>до</w:t>
            </w:r>
            <w:r>
              <w:rPr>
                <w:lang w:val="uk-UA"/>
              </w:rPr>
              <w:t xml:space="preserve"> Т5</w:t>
            </w:r>
          </w:p>
        </w:tc>
      </w:tr>
    </w:tbl>
    <w:p w:rsidR="00693129" w:rsidRPr="00F7145B" w:rsidRDefault="00622C49" w:rsidP="00693129">
      <w:pPr>
        <w:pStyle w:val="3"/>
        <w:rPr>
          <w:lang w:val="uk-UA"/>
        </w:rPr>
      </w:pPr>
      <w:r w:rsidRPr="00F7145B">
        <w:rPr>
          <w:lang w:val="uk-UA"/>
        </w:rPr>
        <w:t xml:space="preserve">3. </w:t>
      </w:r>
      <w:r w:rsidR="00693129" w:rsidRPr="00F7145B">
        <w:rPr>
          <w:lang w:val="uk-UA"/>
        </w:rPr>
        <w:t>Структурна схема взаємодії потоків</w:t>
      </w:r>
    </w:p>
    <w:p w:rsidR="00E62F43" w:rsidRPr="00272262" w:rsidRDefault="00E62F43" w:rsidP="00E62F43">
      <w:pPr>
        <w:spacing w:line="360" w:lineRule="auto"/>
        <w:ind w:firstLine="851"/>
        <w:jc w:val="both"/>
        <w:textAlignment w:val="baseline"/>
        <w:rPr>
          <w:color w:val="000000"/>
          <w:szCs w:val="28"/>
          <w:lang w:eastAsia="ru-RU"/>
        </w:rPr>
      </w:pPr>
      <w:r w:rsidRPr="00272262">
        <w:rPr>
          <w:color w:val="000000"/>
          <w:szCs w:val="28"/>
          <w:lang w:eastAsia="ru-RU"/>
        </w:rPr>
        <w:t xml:space="preserve">У </w:t>
      </w:r>
      <w:proofErr w:type="spellStart"/>
      <w:r w:rsidRPr="00272262">
        <w:rPr>
          <w:color w:val="000000"/>
          <w:szCs w:val="28"/>
          <w:lang w:eastAsia="ru-RU"/>
        </w:rPr>
        <w:t>програмі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використовуються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захищені</w:t>
      </w:r>
      <w:proofErr w:type="spellEnd"/>
      <w:r w:rsidRPr="00272262">
        <w:rPr>
          <w:color w:val="000000"/>
          <w:szCs w:val="28"/>
          <w:lang w:eastAsia="ru-RU"/>
        </w:rPr>
        <w:t xml:space="preserve"> входи для </w:t>
      </w:r>
      <w:proofErr w:type="spellStart"/>
      <w:r w:rsidRPr="00272262">
        <w:rPr>
          <w:color w:val="000000"/>
          <w:szCs w:val="28"/>
          <w:lang w:eastAsia="ru-RU"/>
        </w:rPr>
        <w:t>передачі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даних</w:t>
      </w:r>
      <w:proofErr w:type="spellEnd"/>
      <w:r w:rsidRPr="00272262">
        <w:rPr>
          <w:color w:val="000000"/>
          <w:szCs w:val="28"/>
          <w:lang w:eastAsia="ru-RU"/>
        </w:rPr>
        <w:t xml:space="preserve"> з одного потоку до </w:t>
      </w:r>
      <w:proofErr w:type="spellStart"/>
      <w:r w:rsidRPr="00272262">
        <w:rPr>
          <w:color w:val="000000"/>
          <w:szCs w:val="28"/>
          <w:lang w:eastAsia="ru-RU"/>
        </w:rPr>
        <w:t>іншого</w:t>
      </w:r>
      <w:proofErr w:type="spellEnd"/>
      <w:r w:rsidRPr="00272262">
        <w:rPr>
          <w:color w:val="000000"/>
          <w:szCs w:val="28"/>
          <w:lang w:eastAsia="ru-RU"/>
        </w:rPr>
        <w:t xml:space="preserve">. </w:t>
      </w:r>
      <w:proofErr w:type="spellStart"/>
      <w:r w:rsidRPr="00272262">
        <w:rPr>
          <w:color w:val="000000"/>
          <w:szCs w:val="28"/>
          <w:lang w:eastAsia="ru-RU"/>
        </w:rPr>
        <w:t>Кожен</w:t>
      </w:r>
      <w:proofErr w:type="spellEnd"/>
      <w:r w:rsidRPr="00272262">
        <w:rPr>
          <w:color w:val="000000"/>
          <w:szCs w:val="28"/>
          <w:lang w:eastAsia="ru-RU"/>
        </w:rPr>
        <w:t xml:space="preserve"> з </w:t>
      </w:r>
      <w:proofErr w:type="spellStart"/>
      <w:r w:rsidRPr="00272262">
        <w:rPr>
          <w:color w:val="000000"/>
          <w:szCs w:val="28"/>
          <w:lang w:eastAsia="ru-RU"/>
        </w:rPr>
        <w:t>потоків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має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такі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захищені</w:t>
      </w:r>
      <w:proofErr w:type="spellEnd"/>
      <w:r w:rsidRPr="00272262">
        <w:rPr>
          <w:color w:val="000000"/>
          <w:szCs w:val="28"/>
          <w:lang w:eastAsia="ru-RU"/>
        </w:rPr>
        <w:t xml:space="preserve"> входи:</w:t>
      </w:r>
    </w:p>
    <w:p w:rsidR="00E62F43" w:rsidRPr="00272262" w:rsidRDefault="00E62F43" w:rsidP="00E62F43">
      <w:pPr>
        <w:numPr>
          <w:ilvl w:val="0"/>
          <w:numId w:val="5"/>
        </w:numPr>
        <w:spacing w:after="0" w:line="360" w:lineRule="auto"/>
        <w:jc w:val="both"/>
        <w:textAlignment w:val="baseline"/>
        <w:rPr>
          <w:color w:val="000000"/>
          <w:szCs w:val="28"/>
          <w:lang w:eastAsia="ru-RU"/>
        </w:rPr>
      </w:pPr>
      <w:proofErr w:type="spellStart"/>
      <w:r w:rsidRPr="00794C25">
        <w:rPr>
          <w:color w:val="000000"/>
          <w:szCs w:val="28"/>
          <w:lang w:eastAsia="ru-RU"/>
        </w:rPr>
        <w:t>DataT</w:t>
      </w:r>
      <w:r w:rsidRPr="00794C25">
        <w:rPr>
          <w:i/>
          <w:color w:val="000000"/>
          <w:szCs w:val="28"/>
          <w:lang w:val="en-US" w:eastAsia="ru-RU"/>
        </w:rPr>
        <w:t>i</w:t>
      </w:r>
      <w:proofErr w:type="spellEnd"/>
      <w:r w:rsidRPr="00794C25">
        <w:rPr>
          <w:i/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eastAsia="ru-RU"/>
        </w:rPr>
        <w:t>(на рис</w:t>
      </w:r>
      <w:r>
        <w:rPr>
          <w:color w:val="000000"/>
          <w:szCs w:val="28"/>
          <w:lang w:val="uk-UA" w:eastAsia="ru-RU"/>
        </w:rPr>
        <w:t>.</w:t>
      </w:r>
      <w:r>
        <w:rPr>
          <w:color w:val="000000"/>
          <w:szCs w:val="28"/>
          <w:lang w:eastAsia="ru-RU"/>
        </w:rPr>
        <w:t xml:space="preserve"> 1</w:t>
      </w:r>
      <w:r w:rsidRPr="00E62F43"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uk-UA" w:eastAsia="ru-RU"/>
        </w:rPr>
        <w:t>та 2</w:t>
      </w:r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позначено</w:t>
      </w:r>
      <w:proofErr w:type="spellEnd"/>
      <w:r>
        <w:rPr>
          <w:color w:val="000000"/>
          <w:szCs w:val="28"/>
          <w:lang w:eastAsia="ru-RU"/>
        </w:rPr>
        <w:t xml:space="preserve"> як </w:t>
      </w:r>
      <w:proofErr w:type="spellStart"/>
      <w:r>
        <w:rPr>
          <w:color w:val="000000"/>
          <w:szCs w:val="28"/>
          <w:lang w:val="en-US" w:eastAsia="ru-RU"/>
        </w:rPr>
        <w:t>DT</w:t>
      </w:r>
      <w:r w:rsidRPr="00794C25">
        <w:rPr>
          <w:i/>
          <w:color w:val="000000"/>
          <w:szCs w:val="28"/>
          <w:lang w:val="en-US" w:eastAsia="ru-RU"/>
        </w:rPr>
        <w:t>i</w:t>
      </w:r>
      <w:proofErr w:type="spellEnd"/>
      <w:r>
        <w:rPr>
          <w:color w:val="000000"/>
          <w:szCs w:val="28"/>
          <w:lang w:eastAsia="ru-RU"/>
        </w:rPr>
        <w:t>)</w:t>
      </w:r>
      <w:r w:rsidRPr="00C8091E"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eastAsia="ru-RU"/>
        </w:rPr>
        <w:t xml:space="preserve">– </w:t>
      </w:r>
      <w:proofErr w:type="spellStart"/>
      <w:r>
        <w:rPr>
          <w:color w:val="000000"/>
          <w:szCs w:val="28"/>
          <w:lang w:eastAsia="ru-RU"/>
        </w:rPr>
        <w:t>приймає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дані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від</w:t>
      </w:r>
      <w:proofErr w:type="spellEnd"/>
      <w:r>
        <w:rPr>
          <w:color w:val="000000"/>
          <w:szCs w:val="28"/>
          <w:lang w:eastAsia="ru-RU"/>
        </w:rPr>
        <w:t xml:space="preserve"> потоку з номером </w:t>
      </w:r>
      <w:proofErr w:type="spellStart"/>
      <w:r w:rsidRPr="00794C25">
        <w:rPr>
          <w:i/>
          <w:color w:val="000000"/>
          <w:szCs w:val="28"/>
          <w:lang w:val="en-US" w:eastAsia="ru-RU"/>
        </w:rPr>
        <w:t>i</w:t>
      </w:r>
      <w:proofErr w:type="spellEnd"/>
      <w:r>
        <w:rPr>
          <w:i/>
          <w:color w:val="000000"/>
          <w:szCs w:val="28"/>
          <w:lang w:eastAsia="ru-RU"/>
        </w:rPr>
        <w:t>.</w:t>
      </w:r>
    </w:p>
    <w:p w:rsidR="00E62F43" w:rsidRPr="00272262" w:rsidRDefault="00E62F43" w:rsidP="00E62F43">
      <w:pPr>
        <w:numPr>
          <w:ilvl w:val="0"/>
          <w:numId w:val="5"/>
        </w:numPr>
        <w:spacing w:after="0" w:line="360" w:lineRule="auto"/>
        <w:jc w:val="both"/>
        <w:textAlignment w:val="baseline"/>
        <w:rPr>
          <w:color w:val="000000"/>
          <w:szCs w:val="28"/>
          <w:lang w:eastAsia="ru-RU"/>
        </w:rPr>
      </w:pPr>
      <w:proofErr w:type="spellStart"/>
      <w:r w:rsidRPr="00794C25">
        <w:rPr>
          <w:color w:val="000000"/>
          <w:szCs w:val="28"/>
          <w:lang w:eastAsia="ru-RU"/>
        </w:rPr>
        <w:t>SortResult</w:t>
      </w:r>
      <w:proofErr w:type="spellEnd"/>
      <w:r w:rsidRPr="00794C25"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eastAsia="ru-RU"/>
        </w:rPr>
        <w:t xml:space="preserve">(на рис. </w:t>
      </w:r>
      <w:r>
        <w:rPr>
          <w:color w:val="000000"/>
          <w:szCs w:val="28"/>
          <w:lang w:eastAsia="ru-RU"/>
        </w:rPr>
        <w:t xml:space="preserve">2 </w:t>
      </w:r>
      <w:proofErr w:type="spellStart"/>
      <w:r>
        <w:rPr>
          <w:color w:val="000000"/>
          <w:szCs w:val="28"/>
          <w:lang w:eastAsia="ru-RU"/>
        </w:rPr>
        <w:t>позначено</w:t>
      </w:r>
      <w:proofErr w:type="spellEnd"/>
      <w:r>
        <w:rPr>
          <w:color w:val="000000"/>
          <w:szCs w:val="28"/>
          <w:lang w:eastAsia="ru-RU"/>
        </w:rPr>
        <w:t xml:space="preserve"> як </w:t>
      </w:r>
      <w:r>
        <w:rPr>
          <w:color w:val="000000"/>
          <w:szCs w:val="28"/>
          <w:lang w:val="en-US" w:eastAsia="ru-RU"/>
        </w:rPr>
        <w:t>SR</w:t>
      </w:r>
      <w:r>
        <w:rPr>
          <w:color w:val="000000"/>
          <w:szCs w:val="28"/>
          <w:lang w:eastAsia="ru-RU"/>
        </w:rPr>
        <w:t xml:space="preserve">) – </w:t>
      </w:r>
      <w:proofErr w:type="spellStart"/>
      <w:r>
        <w:rPr>
          <w:color w:val="000000"/>
          <w:szCs w:val="28"/>
          <w:lang w:eastAsia="ru-RU"/>
        </w:rPr>
        <w:t>надсилає</w:t>
      </w:r>
      <w:proofErr w:type="spellEnd"/>
      <w:r>
        <w:rPr>
          <w:color w:val="000000"/>
          <w:szCs w:val="28"/>
          <w:lang w:eastAsia="ru-RU"/>
        </w:rPr>
        <w:t xml:space="preserve"> вектор результату </w:t>
      </w:r>
      <w:proofErr w:type="spellStart"/>
      <w:r>
        <w:rPr>
          <w:color w:val="000000"/>
          <w:szCs w:val="28"/>
          <w:lang w:eastAsia="ru-RU"/>
        </w:rPr>
        <w:t>сортування</w:t>
      </w:r>
      <w:proofErr w:type="spellEnd"/>
      <w:r>
        <w:rPr>
          <w:color w:val="000000"/>
          <w:szCs w:val="28"/>
          <w:lang w:eastAsia="ru-RU"/>
        </w:rPr>
        <w:t xml:space="preserve"> </w:t>
      </w:r>
      <w:r w:rsidRPr="00C8091E">
        <w:rPr>
          <w:i/>
          <w:color w:val="000000"/>
          <w:szCs w:val="28"/>
          <w:lang w:val="en-US" w:eastAsia="ru-RU"/>
        </w:rPr>
        <w:t>S</w:t>
      </w:r>
    </w:p>
    <w:p w:rsidR="00E62F43" w:rsidRPr="00E62F43" w:rsidRDefault="00E62F43" w:rsidP="00E62F43">
      <w:pPr>
        <w:numPr>
          <w:ilvl w:val="0"/>
          <w:numId w:val="5"/>
        </w:numPr>
        <w:spacing w:after="0" w:line="360" w:lineRule="auto"/>
        <w:jc w:val="both"/>
        <w:textAlignment w:val="baseline"/>
        <w:rPr>
          <w:color w:val="000000"/>
          <w:szCs w:val="28"/>
          <w:lang w:eastAsia="ru-RU"/>
        </w:rPr>
      </w:pPr>
      <w:proofErr w:type="spellStart"/>
      <w:r w:rsidRPr="00E62F43">
        <w:rPr>
          <w:color w:val="000000"/>
          <w:szCs w:val="28"/>
          <w:lang w:eastAsia="ru-RU"/>
        </w:rPr>
        <w:t>MinPartResult</w:t>
      </w:r>
      <w:proofErr w:type="spellEnd"/>
      <w:r>
        <w:rPr>
          <w:color w:val="000000"/>
          <w:szCs w:val="28"/>
          <w:lang w:val="uk-UA" w:eastAsia="ru-RU"/>
        </w:rPr>
        <w:t xml:space="preserve"> </w:t>
      </w:r>
      <w:r>
        <w:rPr>
          <w:color w:val="000000"/>
          <w:szCs w:val="28"/>
          <w:lang w:eastAsia="ru-RU"/>
        </w:rPr>
        <w:t xml:space="preserve">(на рис. 2 </w:t>
      </w:r>
      <w:proofErr w:type="spellStart"/>
      <w:r>
        <w:rPr>
          <w:color w:val="000000"/>
          <w:szCs w:val="28"/>
          <w:lang w:eastAsia="ru-RU"/>
        </w:rPr>
        <w:t>позначено</w:t>
      </w:r>
      <w:proofErr w:type="spellEnd"/>
      <w:r>
        <w:rPr>
          <w:color w:val="000000"/>
          <w:szCs w:val="28"/>
          <w:lang w:eastAsia="ru-RU"/>
        </w:rPr>
        <w:t xml:space="preserve"> як </w:t>
      </w:r>
      <w:r>
        <w:rPr>
          <w:color w:val="000000"/>
          <w:szCs w:val="28"/>
          <w:lang w:val="en-US" w:eastAsia="ru-RU"/>
        </w:rPr>
        <w:t>MPR</w:t>
      </w:r>
      <w:r>
        <w:rPr>
          <w:color w:val="000000"/>
          <w:szCs w:val="28"/>
          <w:lang w:eastAsia="ru-RU"/>
        </w:rPr>
        <w:t>)</w:t>
      </w:r>
      <w:r w:rsidRPr="00E62F43"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eastAsia="ru-RU"/>
        </w:rPr>
        <w:t xml:space="preserve">– </w:t>
      </w:r>
      <w:proofErr w:type="spellStart"/>
      <w:r>
        <w:rPr>
          <w:color w:val="000000"/>
          <w:szCs w:val="28"/>
          <w:lang w:eastAsia="ru-RU"/>
        </w:rPr>
        <w:t>надсилає</w:t>
      </w:r>
      <w:proofErr w:type="spellEnd"/>
      <w:r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uk-UA" w:eastAsia="ru-RU"/>
        </w:rPr>
        <w:t xml:space="preserve">частину </w:t>
      </w:r>
      <w:proofErr w:type="spellStart"/>
      <w:r>
        <w:rPr>
          <w:color w:val="000000"/>
          <w:szCs w:val="28"/>
          <w:lang w:val="uk-UA" w:eastAsia="ru-RU"/>
        </w:rPr>
        <w:t>вектора</w:t>
      </w:r>
      <w:proofErr w:type="spellEnd"/>
      <w:r>
        <w:rPr>
          <w:color w:val="000000"/>
          <w:szCs w:val="28"/>
          <w:lang w:eastAsia="ru-RU"/>
        </w:rPr>
        <w:t xml:space="preserve"> результату</w:t>
      </w:r>
      <w:r>
        <w:rPr>
          <w:color w:val="000000"/>
          <w:szCs w:val="28"/>
          <w:lang w:val="uk-UA" w:eastAsia="ru-RU"/>
        </w:rPr>
        <w:t xml:space="preserve"> проміжного</w:t>
      </w:r>
      <w:r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uk-UA" w:eastAsia="ru-RU"/>
        </w:rPr>
        <w:t xml:space="preserve">обчислення </w:t>
      </w:r>
      <w:r w:rsidRPr="00E62F43">
        <w:rPr>
          <w:i/>
          <w:color w:val="000000"/>
          <w:szCs w:val="28"/>
          <w:lang w:val="en-US" w:eastAsia="ru-RU"/>
        </w:rPr>
        <w:t>Y</w:t>
      </w:r>
      <w:r>
        <w:rPr>
          <w:i/>
          <w:color w:val="000000"/>
          <w:szCs w:val="28"/>
          <w:lang w:eastAsia="ru-RU"/>
        </w:rPr>
        <w:t xml:space="preserve"> </w:t>
      </w:r>
      <w:r w:rsidRPr="00E62F43">
        <w:rPr>
          <w:color w:val="000000"/>
          <w:szCs w:val="28"/>
          <w:lang w:eastAsia="ru-RU"/>
        </w:rPr>
        <w:t>та</w:t>
      </w:r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локальний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мінімум</w:t>
      </w:r>
      <w:proofErr w:type="spellEnd"/>
      <w:r>
        <w:rPr>
          <w:color w:val="000000"/>
          <w:szCs w:val="28"/>
          <w:lang w:eastAsia="ru-RU"/>
        </w:rPr>
        <w:t xml:space="preserve"> </w:t>
      </w:r>
      <w:r w:rsidRPr="00E62F43">
        <w:rPr>
          <w:i/>
          <w:color w:val="000000"/>
          <w:szCs w:val="28"/>
          <w:lang w:val="en-US" w:eastAsia="ru-RU"/>
        </w:rPr>
        <w:t>m</w:t>
      </w:r>
    </w:p>
    <w:p w:rsidR="00E62F43" w:rsidRPr="00E62F43" w:rsidRDefault="00E62F43" w:rsidP="00E62F43">
      <w:pPr>
        <w:numPr>
          <w:ilvl w:val="0"/>
          <w:numId w:val="5"/>
        </w:numPr>
        <w:spacing w:after="0" w:line="360" w:lineRule="auto"/>
        <w:jc w:val="both"/>
        <w:textAlignment w:val="baseline"/>
        <w:rPr>
          <w:color w:val="000000"/>
          <w:szCs w:val="28"/>
          <w:lang w:eastAsia="ru-RU"/>
        </w:rPr>
      </w:pPr>
      <w:proofErr w:type="spellStart"/>
      <w:r>
        <w:rPr>
          <w:color w:val="000000"/>
          <w:szCs w:val="28"/>
          <w:lang w:eastAsia="ru-RU"/>
        </w:rPr>
        <w:t>Min</w:t>
      </w:r>
      <w:r w:rsidRPr="00E62F43">
        <w:rPr>
          <w:color w:val="000000"/>
          <w:szCs w:val="28"/>
          <w:lang w:eastAsia="ru-RU"/>
        </w:rPr>
        <w:t>Result</w:t>
      </w:r>
      <w:proofErr w:type="spellEnd"/>
      <w:r>
        <w:rPr>
          <w:color w:val="000000"/>
          <w:szCs w:val="28"/>
          <w:lang w:val="uk-UA" w:eastAsia="ru-RU"/>
        </w:rPr>
        <w:t xml:space="preserve"> </w:t>
      </w:r>
      <w:r>
        <w:rPr>
          <w:color w:val="000000"/>
          <w:szCs w:val="28"/>
          <w:lang w:eastAsia="ru-RU"/>
        </w:rPr>
        <w:t xml:space="preserve">(на рис. </w:t>
      </w:r>
      <w:r>
        <w:rPr>
          <w:color w:val="000000"/>
          <w:szCs w:val="28"/>
          <w:lang w:eastAsia="ru-RU"/>
        </w:rPr>
        <w:t>3</w:t>
      </w:r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позначено</w:t>
      </w:r>
      <w:proofErr w:type="spellEnd"/>
      <w:r>
        <w:rPr>
          <w:color w:val="000000"/>
          <w:szCs w:val="28"/>
          <w:lang w:eastAsia="ru-RU"/>
        </w:rPr>
        <w:t xml:space="preserve"> як </w:t>
      </w:r>
      <w:r>
        <w:rPr>
          <w:color w:val="000000"/>
          <w:szCs w:val="28"/>
          <w:lang w:val="en-US" w:eastAsia="ru-RU"/>
        </w:rPr>
        <w:t>M</w:t>
      </w:r>
      <w:r>
        <w:rPr>
          <w:color w:val="000000"/>
          <w:szCs w:val="28"/>
          <w:lang w:val="en-US" w:eastAsia="ru-RU"/>
        </w:rPr>
        <w:t>R</w:t>
      </w:r>
      <w:r>
        <w:rPr>
          <w:color w:val="000000"/>
          <w:szCs w:val="28"/>
          <w:lang w:eastAsia="ru-RU"/>
        </w:rPr>
        <w:t>)</w:t>
      </w:r>
      <w:r w:rsidRPr="00E62F43"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eastAsia="ru-RU"/>
        </w:rPr>
        <w:t xml:space="preserve">– </w:t>
      </w:r>
      <w:proofErr w:type="spellStart"/>
      <w:r>
        <w:rPr>
          <w:color w:val="000000"/>
          <w:szCs w:val="28"/>
          <w:lang w:eastAsia="ru-RU"/>
        </w:rPr>
        <w:t>надсилає</w:t>
      </w:r>
      <w:proofErr w:type="spellEnd"/>
      <w:r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uk-UA" w:eastAsia="ru-RU"/>
        </w:rPr>
        <w:t xml:space="preserve">повний вектор </w:t>
      </w:r>
      <w:r>
        <w:rPr>
          <w:color w:val="000000"/>
          <w:szCs w:val="28"/>
          <w:lang w:eastAsia="ru-RU"/>
        </w:rPr>
        <w:t>результату</w:t>
      </w:r>
      <w:r>
        <w:rPr>
          <w:color w:val="000000"/>
          <w:szCs w:val="28"/>
          <w:lang w:val="uk-UA" w:eastAsia="ru-RU"/>
        </w:rPr>
        <w:t xml:space="preserve"> проміжного</w:t>
      </w:r>
      <w:r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uk-UA" w:eastAsia="ru-RU"/>
        </w:rPr>
        <w:t xml:space="preserve">обчислення </w:t>
      </w:r>
      <w:r w:rsidRPr="00E62F43">
        <w:rPr>
          <w:i/>
          <w:color w:val="000000"/>
          <w:szCs w:val="28"/>
          <w:lang w:val="en-US" w:eastAsia="ru-RU"/>
        </w:rPr>
        <w:t>Y</w:t>
      </w:r>
      <w:r>
        <w:rPr>
          <w:i/>
          <w:color w:val="000000"/>
          <w:szCs w:val="28"/>
          <w:lang w:eastAsia="ru-RU"/>
        </w:rPr>
        <w:t xml:space="preserve"> </w:t>
      </w:r>
      <w:r w:rsidRPr="00E62F43">
        <w:rPr>
          <w:color w:val="000000"/>
          <w:szCs w:val="28"/>
          <w:lang w:eastAsia="ru-RU"/>
        </w:rPr>
        <w:t>та</w:t>
      </w:r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мінімум</w:t>
      </w:r>
      <w:proofErr w:type="spellEnd"/>
      <w:r>
        <w:rPr>
          <w:color w:val="000000"/>
          <w:szCs w:val="28"/>
          <w:lang w:eastAsia="ru-RU"/>
        </w:rPr>
        <w:t xml:space="preserve"> </w:t>
      </w:r>
      <w:r w:rsidRPr="00E62F43">
        <w:rPr>
          <w:i/>
          <w:color w:val="000000"/>
          <w:szCs w:val="28"/>
          <w:lang w:val="en-US" w:eastAsia="ru-RU"/>
        </w:rPr>
        <w:t>m</w:t>
      </w:r>
      <w:r>
        <w:rPr>
          <w:i/>
          <w:color w:val="000000"/>
          <w:szCs w:val="28"/>
          <w:lang w:val="uk-UA" w:eastAsia="ru-RU"/>
        </w:rPr>
        <w:t>.</w:t>
      </w:r>
    </w:p>
    <w:p w:rsidR="00E62F43" w:rsidRPr="00E62F43" w:rsidRDefault="00E62F43" w:rsidP="00E62F43">
      <w:pPr>
        <w:numPr>
          <w:ilvl w:val="0"/>
          <w:numId w:val="5"/>
        </w:numPr>
        <w:spacing w:after="0" w:line="360" w:lineRule="auto"/>
        <w:jc w:val="both"/>
        <w:textAlignment w:val="baseline"/>
        <w:rPr>
          <w:color w:val="000000"/>
          <w:szCs w:val="28"/>
          <w:lang w:eastAsia="ru-RU"/>
        </w:rPr>
      </w:pPr>
      <w:proofErr w:type="spellStart"/>
      <w:r w:rsidRPr="00794C25">
        <w:rPr>
          <w:color w:val="000000"/>
          <w:szCs w:val="28"/>
          <w:lang w:eastAsia="ru-RU"/>
        </w:rPr>
        <w:t>Result</w:t>
      </w:r>
      <w:proofErr w:type="spellEnd"/>
      <w:r w:rsidRPr="00794C25"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eastAsia="ru-RU"/>
        </w:rPr>
        <w:t>(на рис. 3</w:t>
      </w:r>
      <w:r>
        <w:rPr>
          <w:color w:val="000000"/>
          <w:szCs w:val="28"/>
          <w:lang w:val="uk-UA"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позначено</w:t>
      </w:r>
      <w:proofErr w:type="spellEnd"/>
      <w:r>
        <w:rPr>
          <w:color w:val="000000"/>
          <w:szCs w:val="28"/>
          <w:lang w:eastAsia="ru-RU"/>
        </w:rPr>
        <w:t xml:space="preserve"> як </w:t>
      </w:r>
      <w:r>
        <w:rPr>
          <w:color w:val="000000"/>
          <w:szCs w:val="28"/>
          <w:lang w:val="en-US" w:eastAsia="ru-RU"/>
        </w:rPr>
        <w:t>R</w:t>
      </w:r>
      <w:r>
        <w:rPr>
          <w:color w:val="000000"/>
          <w:szCs w:val="28"/>
          <w:lang w:eastAsia="ru-RU"/>
        </w:rPr>
        <w:t xml:space="preserve">) – </w:t>
      </w:r>
      <w:proofErr w:type="spellStart"/>
      <w:r>
        <w:rPr>
          <w:color w:val="000000"/>
          <w:szCs w:val="28"/>
          <w:lang w:eastAsia="ru-RU"/>
        </w:rPr>
        <w:t>надсилає</w:t>
      </w:r>
      <w:proofErr w:type="spellEnd"/>
      <w:r>
        <w:rPr>
          <w:color w:val="000000"/>
          <w:szCs w:val="28"/>
          <w:lang w:eastAsia="ru-RU"/>
        </w:rPr>
        <w:t xml:space="preserve"> вектор результату </w:t>
      </w:r>
      <w:proofErr w:type="spellStart"/>
      <w:r>
        <w:rPr>
          <w:color w:val="000000"/>
          <w:szCs w:val="28"/>
          <w:lang w:eastAsia="ru-RU"/>
        </w:rPr>
        <w:t>обчислення</w:t>
      </w:r>
      <w:proofErr w:type="spellEnd"/>
      <w:r>
        <w:rPr>
          <w:color w:val="000000"/>
          <w:szCs w:val="28"/>
          <w:lang w:eastAsia="ru-RU"/>
        </w:rPr>
        <w:t xml:space="preserve"> </w:t>
      </w:r>
      <w:r w:rsidRPr="00C8091E">
        <w:rPr>
          <w:i/>
          <w:color w:val="000000"/>
          <w:szCs w:val="28"/>
          <w:lang w:eastAsia="ru-RU"/>
        </w:rPr>
        <w:t>А</w:t>
      </w:r>
    </w:p>
    <w:p w:rsidR="00E62F43" w:rsidRDefault="00E62F43" w:rsidP="00E62F43">
      <w:pPr>
        <w:spacing w:after="0" w:line="360" w:lineRule="auto"/>
        <w:jc w:val="center"/>
        <w:textAlignment w:val="baseline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pict>
          <v:shape id="_x0000_i1141" type="#_x0000_t75" style="width:357.5pt;height:209.35pt">
            <v:imagedata r:id="rId163" o:title="schem-Sort"/>
          </v:shape>
        </w:pict>
      </w:r>
    </w:p>
    <w:p w:rsidR="00622C49" w:rsidRDefault="00E62F43" w:rsidP="00E62F43">
      <w:pPr>
        <w:spacing w:after="0" w:line="360" w:lineRule="auto"/>
        <w:jc w:val="center"/>
        <w:textAlignment w:val="baseline"/>
        <w:rPr>
          <w:color w:val="000000"/>
          <w:szCs w:val="28"/>
          <w:lang w:eastAsia="ru-RU"/>
        </w:rPr>
      </w:pPr>
      <w:r w:rsidRPr="00272262">
        <w:rPr>
          <w:color w:val="000000"/>
        </w:rPr>
        <w:t xml:space="preserve">Рис. </w:t>
      </w:r>
      <w:r>
        <w:rPr>
          <w:color w:val="000000"/>
          <w:lang w:val="uk-UA"/>
        </w:rPr>
        <w:t xml:space="preserve">1. </w:t>
      </w:r>
      <w:r w:rsidRPr="00272262">
        <w:rPr>
          <w:color w:val="000000"/>
        </w:rPr>
        <w:t xml:space="preserve"> </w:t>
      </w:r>
      <w:r w:rsidRPr="00272262">
        <w:rPr>
          <w:color w:val="000000"/>
          <w:szCs w:val="28"/>
          <w:lang w:eastAsia="ru-RU"/>
        </w:rPr>
        <w:t xml:space="preserve">Структурна схема </w:t>
      </w:r>
      <w:proofErr w:type="spellStart"/>
      <w:r w:rsidRPr="00272262">
        <w:rPr>
          <w:color w:val="000000"/>
          <w:szCs w:val="28"/>
          <w:lang w:eastAsia="ru-RU"/>
        </w:rPr>
        <w:t>взаємодії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потоків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під</w:t>
      </w:r>
      <w:proofErr w:type="spellEnd"/>
      <w:r w:rsidRPr="00272262">
        <w:rPr>
          <w:color w:val="000000"/>
          <w:szCs w:val="28"/>
          <w:lang w:eastAsia="ru-RU"/>
        </w:rPr>
        <w:t xml:space="preserve"> час </w:t>
      </w:r>
      <w:proofErr w:type="spellStart"/>
      <w:r w:rsidRPr="00272262">
        <w:rPr>
          <w:color w:val="000000"/>
          <w:szCs w:val="28"/>
          <w:lang w:eastAsia="ru-RU"/>
        </w:rPr>
        <w:t>підготовки</w:t>
      </w:r>
      <w:proofErr w:type="spellEnd"/>
      <w:r w:rsidRPr="00272262">
        <w:rPr>
          <w:color w:val="000000"/>
          <w:szCs w:val="28"/>
          <w:lang w:eastAsia="ru-RU"/>
        </w:rPr>
        <w:t xml:space="preserve"> до </w:t>
      </w:r>
      <w:proofErr w:type="spellStart"/>
      <w:r w:rsidRPr="00272262">
        <w:rPr>
          <w:color w:val="000000"/>
          <w:szCs w:val="28"/>
          <w:lang w:eastAsia="ru-RU"/>
        </w:rPr>
        <w:t>сортування</w:t>
      </w:r>
      <w:proofErr w:type="spellEnd"/>
      <w:r w:rsidRPr="00272262">
        <w:rPr>
          <w:color w:val="000000"/>
          <w:szCs w:val="28"/>
          <w:lang w:eastAsia="ru-RU"/>
        </w:rPr>
        <w:t xml:space="preserve"> та </w:t>
      </w:r>
      <w:proofErr w:type="spellStart"/>
      <w:r w:rsidRPr="00272262">
        <w:rPr>
          <w:color w:val="000000"/>
          <w:szCs w:val="28"/>
          <w:lang w:eastAsia="ru-RU"/>
        </w:rPr>
        <w:t>його</w:t>
      </w:r>
      <w:proofErr w:type="spellEnd"/>
      <w:r w:rsidRPr="00272262">
        <w:rPr>
          <w:color w:val="000000"/>
          <w:szCs w:val="28"/>
          <w:lang w:eastAsia="ru-RU"/>
        </w:rPr>
        <w:t xml:space="preserve"> </w:t>
      </w:r>
      <w:proofErr w:type="spellStart"/>
      <w:r w:rsidRPr="00272262">
        <w:rPr>
          <w:color w:val="000000"/>
          <w:szCs w:val="28"/>
          <w:lang w:eastAsia="ru-RU"/>
        </w:rPr>
        <w:t>виконання</w:t>
      </w:r>
      <w:proofErr w:type="spellEnd"/>
    </w:p>
    <w:p w:rsidR="00E62F43" w:rsidRDefault="00E62F43" w:rsidP="00E62F43">
      <w:pPr>
        <w:spacing w:after="0" w:line="360" w:lineRule="auto"/>
        <w:jc w:val="center"/>
        <w:textAlignment w:val="baseline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lastRenderedPageBreak/>
        <w:pict>
          <v:shape id="_x0000_i1145" type="#_x0000_t75" style="width:423.7pt;height:221.4pt">
            <v:imagedata r:id="rId164" o:title="schem-Data"/>
          </v:shape>
        </w:pict>
      </w:r>
    </w:p>
    <w:p w:rsidR="00E62F43" w:rsidRDefault="00E62F43" w:rsidP="00E62F43">
      <w:pPr>
        <w:spacing w:after="0" w:line="360" w:lineRule="auto"/>
        <w:jc w:val="center"/>
        <w:textAlignment w:val="baseline"/>
        <w:rPr>
          <w:color w:val="000000"/>
          <w:szCs w:val="28"/>
          <w:lang w:eastAsia="ru-RU"/>
        </w:rPr>
      </w:pPr>
      <w:r w:rsidRPr="00CF0B6D">
        <w:rPr>
          <w:color w:val="000000"/>
        </w:rPr>
        <w:t>Рис</w:t>
      </w:r>
      <w:r>
        <w:rPr>
          <w:color w:val="000000"/>
          <w:lang w:val="uk-UA"/>
        </w:rPr>
        <w:t>. 2.</w:t>
      </w:r>
      <w:r w:rsidRPr="00CF0B6D">
        <w:rPr>
          <w:color w:val="000000"/>
        </w:rPr>
        <w:t xml:space="preserve"> </w:t>
      </w:r>
      <w:r w:rsidRPr="00CF0B6D">
        <w:rPr>
          <w:color w:val="000000"/>
          <w:szCs w:val="28"/>
          <w:lang w:eastAsia="ru-RU"/>
        </w:rPr>
        <w:t xml:space="preserve">Структурна схема </w:t>
      </w:r>
      <w:proofErr w:type="spellStart"/>
      <w:r w:rsidRPr="00CF0B6D">
        <w:rPr>
          <w:color w:val="000000"/>
          <w:szCs w:val="28"/>
          <w:lang w:eastAsia="ru-RU"/>
        </w:rPr>
        <w:t>взаємодії</w:t>
      </w:r>
      <w:proofErr w:type="spellEnd"/>
      <w:r w:rsidRPr="00CF0B6D">
        <w:rPr>
          <w:color w:val="000000"/>
          <w:szCs w:val="28"/>
          <w:lang w:eastAsia="ru-RU"/>
        </w:rPr>
        <w:t xml:space="preserve"> </w:t>
      </w:r>
      <w:proofErr w:type="spellStart"/>
      <w:r w:rsidRPr="00CF0B6D">
        <w:rPr>
          <w:color w:val="000000"/>
          <w:szCs w:val="28"/>
          <w:lang w:eastAsia="ru-RU"/>
        </w:rPr>
        <w:t>потоків</w:t>
      </w:r>
      <w:proofErr w:type="spellEnd"/>
      <w:r w:rsidRPr="00CF0B6D">
        <w:rPr>
          <w:color w:val="000000"/>
          <w:szCs w:val="28"/>
          <w:lang w:eastAsia="ru-RU"/>
        </w:rPr>
        <w:t xml:space="preserve"> </w:t>
      </w:r>
      <w:proofErr w:type="spellStart"/>
      <w:r w:rsidRPr="00CF0B6D">
        <w:rPr>
          <w:color w:val="000000"/>
          <w:szCs w:val="28"/>
          <w:lang w:eastAsia="ru-RU"/>
        </w:rPr>
        <w:t>під</w:t>
      </w:r>
      <w:proofErr w:type="spellEnd"/>
      <w:r w:rsidRPr="00CF0B6D">
        <w:rPr>
          <w:color w:val="000000"/>
          <w:szCs w:val="28"/>
          <w:lang w:eastAsia="ru-RU"/>
        </w:rPr>
        <w:t xml:space="preserve"> час </w:t>
      </w:r>
      <w:proofErr w:type="spellStart"/>
      <w:r>
        <w:rPr>
          <w:color w:val="000000"/>
          <w:szCs w:val="28"/>
          <w:lang w:eastAsia="ru-RU"/>
        </w:rPr>
        <w:t>обміну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даними</w:t>
      </w:r>
      <w:proofErr w:type="spellEnd"/>
      <w:r>
        <w:rPr>
          <w:color w:val="000000"/>
          <w:szCs w:val="28"/>
          <w:lang w:eastAsia="ru-RU"/>
        </w:rPr>
        <w:t xml:space="preserve"> перед </w:t>
      </w:r>
      <w:proofErr w:type="spellStart"/>
      <w:r>
        <w:rPr>
          <w:color w:val="000000"/>
          <w:szCs w:val="28"/>
          <w:lang w:eastAsia="ru-RU"/>
        </w:rPr>
        <w:t>обчисленням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виразу</w:t>
      </w:r>
      <w:proofErr w:type="spellEnd"/>
    </w:p>
    <w:p w:rsidR="00E62F43" w:rsidRDefault="00E62F43" w:rsidP="00E62F43">
      <w:pPr>
        <w:spacing w:after="0" w:line="360" w:lineRule="auto"/>
        <w:jc w:val="center"/>
        <w:textAlignment w:val="baseline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pict>
          <v:shape id="_x0000_i1146" type="#_x0000_t75" style="width:396.6pt;height:210.15pt">
            <v:imagedata r:id="rId165" o:title="schem-Result"/>
          </v:shape>
        </w:pict>
      </w:r>
    </w:p>
    <w:p w:rsidR="00E62F43" w:rsidRPr="00CF0B6D" w:rsidRDefault="00E62F43" w:rsidP="00E62F43">
      <w:pPr>
        <w:spacing w:line="276" w:lineRule="auto"/>
        <w:jc w:val="center"/>
        <w:rPr>
          <w:color w:val="000000"/>
          <w:szCs w:val="28"/>
          <w:lang w:eastAsia="ru-RU"/>
        </w:rPr>
      </w:pPr>
      <w:r>
        <w:rPr>
          <w:color w:val="000000"/>
        </w:rPr>
        <w:t>Рис. 3</w:t>
      </w:r>
      <w:r>
        <w:rPr>
          <w:color w:val="000000"/>
        </w:rPr>
        <w:t xml:space="preserve">. </w:t>
      </w:r>
      <w:r w:rsidRPr="00CF0B6D">
        <w:rPr>
          <w:color w:val="000000"/>
          <w:szCs w:val="28"/>
          <w:lang w:eastAsia="ru-RU"/>
        </w:rPr>
        <w:t xml:space="preserve">Структурна схема </w:t>
      </w:r>
      <w:proofErr w:type="spellStart"/>
      <w:r w:rsidRPr="00CF0B6D">
        <w:rPr>
          <w:color w:val="000000"/>
          <w:szCs w:val="28"/>
          <w:lang w:eastAsia="ru-RU"/>
        </w:rPr>
        <w:t>взаємодії</w:t>
      </w:r>
      <w:proofErr w:type="spellEnd"/>
      <w:r w:rsidRPr="00CF0B6D">
        <w:rPr>
          <w:color w:val="000000"/>
          <w:szCs w:val="28"/>
          <w:lang w:eastAsia="ru-RU"/>
        </w:rPr>
        <w:t xml:space="preserve"> </w:t>
      </w:r>
      <w:proofErr w:type="spellStart"/>
      <w:r w:rsidRPr="00CF0B6D">
        <w:rPr>
          <w:color w:val="000000"/>
          <w:szCs w:val="28"/>
          <w:lang w:eastAsia="ru-RU"/>
        </w:rPr>
        <w:t>потоків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під</w:t>
      </w:r>
      <w:proofErr w:type="spellEnd"/>
      <w:r>
        <w:rPr>
          <w:color w:val="000000"/>
          <w:szCs w:val="28"/>
          <w:lang w:eastAsia="ru-RU"/>
        </w:rPr>
        <w:t xml:space="preserve"> час </w:t>
      </w:r>
      <w:proofErr w:type="spellStart"/>
      <w:r>
        <w:rPr>
          <w:color w:val="000000"/>
          <w:szCs w:val="28"/>
          <w:lang w:eastAsia="ru-RU"/>
        </w:rPr>
        <w:t>передачі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результатів</w:t>
      </w:r>
      <w:proofErr w:type="spellEnd"/>
      <w:r w:rsidRPr="00CF0B6D"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після</w:t>
      </w:r>
      <w:proofErr w:type="spellEnd"/>
      <w:r>
        <w:rPr>
          <w:color w:val="000000"/>
          <w:szCs w:val="28"/>
          <w:lang w:eastAsia="ru-RU"/>
        </w:rPr>
        <w:t xml:space="preserve"> </w:t>
      </w:r>
      <w:proofErr w:type="spellStart"/>
      <w:r>
        <w:rPr>
          <w:color w:val="000000"/>
          <w:szCs w:val="28"/>
          <w:lang w:eastAsia="ru-RU"/>
        </w:rPr>
        <w:t>обчислення</w:t>
      </w:r>
      <w:proofErr w:type="spellEnd"/>
      <w:r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uk-UA" w:eastAsia="ru-RU"/>
        </w:rPr>
        <w:t xml:space="preserve">проміжних результатів та остаточного </w:t>
      </w:r>
      <w:proofErr w:type="spellStart"/>
      <w:r>
        <w:rPr>
          <w:color w:val="000000"/>
          <w:szCs w:val="28"/>
          <w:lang w:eastAsia="ru-RU"/>
        </w:rPr>
        <w:t>виразу</w:t>
      </w:r>
      <w:proofErr w:type="spellEnd"/>
    </w:p>
    <w:p w:rsidR="00E62F43" w:rsidRPr="00E62F43" w:rsidRDefault="00E62F43" w:rsidP="00E62F43">
      <w:pPr>
        <w:spacing w:after="0" w:line="360" w:lineRule="auto"/>
        <w:jc w:val="center"/>
        <w:textAlignment w:val="baseline"/>
        <w:rPr>
          <w:color w:val="000000"/>
          <w:szCs w:val="28"/>
          <w:lang w:eastAsia="ru-RU"/>
        </w:rPr>
      </w:pPr>
    </w:p>
    <w:p w:rsidR="007D5D9D" w:rsidRPr="00F7145B" w:rsidRDefault="00622C49" w:rsidP="007D5D9D">
      <w:pPr>
        <w:pStyle w:val="3"/>
        <w:rPr>
          <w:lang w:val="uk-UA"/>
        </w:rPr>
      </w:pPr>
      <w:r w:rsidRPr="00F7145B">
        <w:rPr>
          <w:lang w:val="uk-UA"/>
        </w:rPr>
        <w:t xml:space="preserve">4. </w:t>
      </w:r>
      <w:r w:rsidR="007D5D9D" w:rsidRPr="00F7145B">
        <w:rPr>
          <w:lang w:val="uk-UA"/>
        </w:rPr>
        <w:t>Лістинг програми</w:t>
      </w:r>
    </w:p>
    <w:p w:rsidR="007D5D9D" w:rsidRDefault="00E62F43" w:rsidP="00E62F43">
      <w:pPr>
        <w:pStyle w:val="4"/>
        <w:rPr>
          <w:lang w:val="en-US"/>
        </w:rPr>
      </w:pPr>
      <w:r>
        <w:rPr>
          <w:lang w:val="uk-UA"/>
        </w:rPr>
        <w:t xml:space="preserve">Файл </w:t>
      </w:r>
      <w:proofErr w:type="spellStart"/>
      <w:r>
        <w:rPr>
          <w:lang w:val="en-US"/>
        </w:rPr>
        <w:t>main.adb</w:t>
      </w:r>
      <w:proofErr w:type="spellEnd"/>
    </w:p>
    <w:p w:rsidR="00E62F43" w:rsidRDefault="00E62F43" w:rsidP="00E62F43">
      <w:pPr>
        <w:pStyle w:val="a4"/>
        <w:spacing w:after="0"/>
      </w:pPr>
      <w:r>
        <w:t>with Data; use Data;</w:t>
      </w:r>
    </w:p>
    <w:p w:rsidR="00E62F43" w:rsidRDefault="00E62F43" w:rsidP="00E62F43">
      <w:pPr>
        <w:pStyle w:val="a4"/>
        <w:spacing w:after="0"/>
      </w:pPr>
      <w:r>
        <w:t>with Ada.Text_IO, Ada.Integer_Text_IO, Ada.Calendar, Ada.Float_Text_IO;</w:t>
      </w:r>
    </w:p>
    <w:p w:rsidR="00E62F43" w:rsidRDefault="00E62F43" w:rsidP="00E62F43">
      <w:pPr>
        <w:pStyle w:val="a4"/>
        <w:spacing w:after="0"/>
      </w:pPr>
      <w:r>
        <w:t>use Ada.Text_IO, Ada.Integer_Text_IO, Ada.Calendar, Ada.Float_Text_IO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>procedure Main is</w:t>
      </w:r>
    </w:p>
    <w:p w:rsidR="00E62F43" w:rsidRDefault="00E62F43" w:rsidP="00E62F43">
      <w:pPr>
        <w:pStyle w:val="a4"/>
        <w:spacing w:after="0"/>
      </w:pPr>
      <w:r>
        <w:t xml:space="preserve">   StartTime: Time;</w:t>
      </w:r>
    </w:p>
    <w:p w:rsidR="00E62F43" w:rsidRDefault="00E62F43" w:rsidP="00E62F43">
      <w:pPr>
        <w:pStyle w:val="a4"/>
        <w:spacing w:after="0"/>
      </w:pPr>
      <w:r>
        <w:t xml:space="preserve">   ch : Character;</w:t>
      </w:r>
    </w:p>
    <w:p w:rsidR="00E62F43" w:rsidRDefault="00E62F43" w:rsidP="00E62F43">
      <w:pPr>
        <w:pStyle w:val="a4"/>
        <w:spacing w:after="0"/>
      </w:pPr>
      <w:r>
        <w:t xml:space="preserve">   procedure RunTasks is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lastRenderedPageBreak/>
        <w:t xml:space="preserve">      -----------------------------------------------------------</w:t>
      </w:r>
    </w:p>
    <w:p w:rsidR="00E62F43" w:rsidRDefault="00E62F43" w:rsidP="00E62F43">
      <w:pPr>
        <w:pStyle w:val="a4"/>
        <w:spacing w:after="0"/>
      </w:pPr>
      <w:r>
        <w:t xml:space="preserve">      --------------------DESCRIPTION OF TASKS-------------------</w:t>
      </w:r>
    </w:p>
    <w:p w:rsidR="00E62F43" w:rsidRDefault="00E62F43" w:rsidP="00E62F43">
      <w:pPr>
        <w:pStyle w:val="a4"/>
        <w:spacing w:after="0"/>
      </w:pPr>
      <w:r>
        <w:t xml:space="preserve">      -----------------------------------------------------------</w:t>
      </w:r>
    </w:p>
    <w:p w:rsidR="00E62F43" w:rsidRDefault="00E62F43" w:rsidP="00E62F43">
      <w:pPr>
        <w:pStyle w:val="a4"/>
        <w:spacing w:after="0"/>
      </w:pPr>
      <w:r>
        <w:t xml:space="preserve">      --Note: Parameter name Z_4H_2_3_4 in task's entry means----</w:t>
      </w:r>
    </w:p>
    <w:p w:rsidR="00E62F43" w:rsidRDefault="00E62F43" w:rsidP="00E62F43">
      <w:pPr>
        <w:pStyle w:val="a4"/>
        <w:spacing w:after="0"/>
      </w:pPr>
      <w:r>
        <w:t xml:space="preserve">      --------that it contains 4 parts of length H:--------------</w:t>
      </w:r>
    </w:p>
    <w:p w:rsidR="00E62F43" w:rsidRDefault="00E62F43" w:rsidP="00E62F43">
      <w:pPr>
        <w:pStyle w:val="a4"/>
        <w:spacing w:after="0"/>
      </w:pPr>
      <w:r>
        <w:t xml:space="preserve">      --------for task itself and for tasks 2, 3 and 4-----------</w:t>
      </w:r>
    </w:p>
    <w:p w:rsidR="00E62F43" w:rsidRDefault="00E62F43" w:rsidP="00E62F43">
      <w:pPr>
        <w:pStyle w:val="a4"/>
        <w:spacing w:after="0"/>
      </w:pPr>
      <w:r>
        <w:t xml:space="preserve">      -----------------------------------------------------------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T1 is</w:t>
      </w:r>
    </w:p>
    <w:p w:rsidR="00E62F43" w:rsidRDefault="00E62F43" w:rsidP="00E62F43">
      <w:pPr>
        <w:pStyle w:val="a4"/>
        <w:spacing w:after="0"/>
      </w:pPr>
      <w:r>
        <w:t xml:space="preserve">         entry DataT3(Z_8H: in Vector; MT_H, ME_4H_2_4_6: in Matrix);</w:t>
      </w:r>
    </w:p>
    <w:p w:rsidR="00E62F43" w:rsidRDefault="00E62F43" w:rsidP="00E62F43">
      <w:pPr>
        <w:pStyle w:val="a4"/>
        <w:spacing w:after="0"/>
      </w:pPr>
      <w:r>
        <w:t xml:space="preserve">         entry SortResult(S_H: out Vector; MX_3H_2_4_6, ME_3H_2_4_6: out Matrix);</w:t>
      </w:r>
    </w:p>
    <w:p w:rsidR="00E62F43" w:rsidRDefault="00E62F43" w:rsidP="00E62F43">
      <w:pPr>
        <w:pStyle w:val="a4"/>
        <w:spacing w:after="0"/>
      </w:pPr>
      <w:r>
        <w:t xml:space="preserve">         entry DataT2(S_8H, R_8H: in Vector; d: in Integer);</w:t>
      </w:r>
    </w:p>
    <w:p w:rsidR="00E62F43" w:rsidRDefault="00E62F43" w:rsidP="00E62F43">
      <w:pPr>
        <w:pStyle w:val="a4"/>
        <w:spacing w:after="0"/>
      </w:pPr>
      <w:r>
        <w:t xml:space="preserve">         entry MinPartResult(Y_H: out Vector; m1: out Integer);</w:t>
      </w:r>
    </w:p>
    <w:p w:rsidR="00E62F43" w:rsidRDefault="00E62F43" w:rsidP="00E62F43">
      <w:pPr>
        <w:pStyle w:val="a4"/>
        <w:spacing w:after="0"/>
      </w:pPr>
      <w:r>
        <w:t xml:space="preserve">         entry MinResult(Y_8H: out Vector; m: out Integer);</w:t>
      </w:r>
    </w:p>
    <w:p w:rsidR="00E62F43" w:rsidRDefault="00E62F43" w:rsidP="00E62F43">
      <w:pPr>
        <w:pStyle w:val="a4"/>
        <w:spacing w:after="0"/>
      </w:pPr>
      <w:r>
        <w:t xml:space="preserve">         entry Result(A_H: out Vector);</w:t>
      </w:r>
    </w:p>
    <w:p w:rsidR="00E62F43" w:rsidRDefault="00E62F43" w:rsidP="00E62F43">
      <w:pPr>
        <w:pStyle w:val="a4"/>
        <w:spacing w:after="0"/>
      </w:pPr>
      <w:r>
        <w:t xml:space="preserve">      end T1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T2 is</w:t>
      </w:r>
    </w:p>
    <w:p w:rsidR="00E62F43" w:rsidRDefault="00E62F43" w:rsidP="00E62F43">
      <w:pPr>
        <w:pStyle w:val="a4"/>
        <w:spacing w:after="0"/>
      </w:pPr>
      <w:r>
        <w:t xml:space="preserve">         entry DataT4(Z_8H: in Vector; MT_H: in Matrix);</w:t>
      </w:r>
    </w:p>
    <w:p w:rsidR="00E62F43" w:rsidRDefault="00E62F43" w:rsidP="00E62F43">
      <w:pPr>
        <w:pStyle w:val="a4"/>
        <w:spacing w:after="0"/>
      </w:pPr>
      <w:r>
        <w:t xml:space="preserve">         entry MinResult(Y_8H: out Vector; m: out Integer);</w:t>
      </w:r>
    </w:p>
    <w:p w:rsidR="00E62F43" w:rsidRDefault="00E62F43" w:rsidP="00E62F43">
      <w:pPr>
        <w:pStyle w:val="a4"/>
        <w:spacing w:after="0"/>
      </w:pPr>
      <w:r>
        <w:t xml:space="preserve">         entry Result(A_H: out Vector);</w:t>
      </w:r>
    </w:p>
    <w:p w:rsidR="00E62F43" w:rsidRDefault="00E62F43" w:rsidP="00E62F43">
      <w:pPr>
        <w:pStyle w:val="a4"/>
        <w:spacing w:after="0"/>
      </w:pPr>
      <w:r>
        <w:t xml:space="preserve">      end T2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T3 is</w:t>
      </w:r>
    </w:p>
    <w:p w:rsidR="00E62F43" w:rsidRDefault="00E62F43" w:rsidP="00E62F43">
      <w:pPr>
        <w:pStyle w:val="a4"/>
        <w:spacing w:after="0"/>
      </w:pPr>
      <w:r>
        <w:t xml:space="preserve">         entry DataT5(Z_8H: in Vector; MT_2H_1: in Matrix);</w:t>
      </w:r>
    </w:p>
    <w:p w:rsidR="00E62F43" w:rsidRDefault="00E62F43" w:rsidP="00E62F43">
      <w:pPr>
        <w:pStyle w:val="a4"/>
        <w:spacing w:after="0"/>
      </w:pPr>
      <w:r>
        <w:t xml:space="preserve">         entry SortResult(S_H: out Vector);</w:t>
      </w:r>
    </w:p>
    <w:p w:rsidR="00E62F43" w:rsidRDefault="00E62F43" w:rsidP="00E62F43">
      <w:pPr>
        <w:pStyle w:val="a4"/>
        <w:spacing w:after="0"/>
      </w:pPr>
      <w:r>
        <w:t xml:space="preserve">         entry DataT1(S_8H, R_8H: in Vector; d: in Integer; MX_2H_5: in Matrix);</w:t>
      </w:r>
    </w:p>
    <w:p w:rsidR="00E62F43" w:rsidRDefault="00E62F43" w:rsidP="00E62F43">
      <w:pPr>
        <w:pStyle w:val="a4"/>
        <w:spacing w:after="0"/>
      </w:pPr>
      <w:r>
        <w:t xml:space="preserve">         entry MinPartResult(Y_H: out Vector; m3: out Integer);</w:t>
      </w:r>
    </w:p>
    <w:p w:rsidR="00E62F43" w:rsidRDefault="00E62F43" w:rsidP="00E62F43">
      <w:pPr>
        <w:pStyle w:val="a4"/>
        <w:spacing w:after="0"/>
      </w:pPr>
      <w:r>
        <w:t xml:space="preserve">         entry MinResult(Y_8H: out Vector; m: out Integer);</w:t>
      </w:r>
    </w:p>
    <w:p w:rsidR="00E62F43" w:rsidRDefault="00E62F43" w:rsidP="00E62F43">
      <w:pPr>
        <w:pStyle w:val="a4"/>
        <w:spacing w:after="0"/>
      </w:pPr>
      <w:r>
        <w:t xml:space="preserve">         entry Result(A_2H_1: out Vector);</w:t>
      </w:r>
    </w:p>
    <w:p w:rsidR="00E62F43" w:rsidRDefault="00E62F43" w:rsidP="00E62F43">
      <w:pPr>
        <w:pStyle w:val="a4"/>
        <w:spacing w:after="0"/>
      </w:pPr>
      <w:r>
        <w:t xml:space="preserve">      end T3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T4 is</w:t>
      </w:r>
    </w:p>
    <w:p w:rsidR="00E62F43" w:rsidRDefault="00E62F43" w:rsidP="00E62F43">
      <w:pPr>
        <w:pStyle w:val="a4"/>
        <w:spacing w:after="0"/>
      </w:pPr>
      <w:r>
        <w:t xml:space="preserve">         entry DataT6(Z_8H: in Vector; MT_2H_2: in Matrix);</w:t>
      </w:r>
    </w:p>
    <w:p w:rsidR="00E62F43" w:rsidRDefault="00E62F43" w:rsidP="00E62F43">
      <w:pPr>
        <w:pStyle w:val="a4"/>
        <w:spacing w:after="0"/>
      </w:pPr>
      <w:r>
        <w:t xml:space="preserve">         entry SortResult(S_4H_3_5_6: out Vector);</w:t>
      </w:r>
    </w:p>
    <w:p w:rsidR="00E62F43" w:rsidRDefault="00E62F43" w:rsidP="00E62F43">
      <w:pPr>
        <w:pStyle w:val="a4"/>
        <w:spacing w:after="0"/>
      </w:pPr>
      <w:r>
        <w:t xml:space="preserve">         entry DataT2(S_8H, R_8H: in Vector; d: in Integer; MX_2H_6, ME_2H_6: in Matrix);</w:t>
      </w:r>
    </w:p>
    <w:p w:rsidR="00E62F43" w:rsidRDefault="00E62F43" w:rsidP="00E62F43">
      <w:pPr>
        <w:pStyle w:val="a4"/>
        <w:spacing w:after="0"/>
      </w:pPr>
      <w:r>
        <w:t xml:space="preserve">         entry MinPartResult(Y_4H_3_5_6: out Vector; m36: out Integer);</w:t>
      </w:r>
    </w:p>
    <w:p w:rsidR="00E62F43" w:rsidRDefault="00E62F43" w:rsidP="00E62F43">
      <w:pPr>
        <w:pStyle w:val="a4"/>
        <w:spacing w:after="0"/>
      </w:pPr>
      <w:r>
        <w:t xml:space="preserve">         entry MinResult(Y_8H: out Vector; m: out Integer);</w:t>
      </w:r>
    </w:p>
    <w:p w:rsidR="00E62F43" w:rsidRDefault="00E62F43" w:rsidP="00E62F43">
      <w:pPr>
        <w:pStyle w:val="a4"/>
        <w:spacing w:after="0"/>
      </w:pPr>
      <w:r>
        <w:t xml:space="preserve">         entry Result(A_2H_2: out Vector);</w:t>
      </w:r>
    </w:p>
    <w:p w:rsidR="00E62F43" w:rsidRDefault="00E62F43" w:rsidP="00E62F43">
      <w:pPr>
        <w:pStyle w:val="a4"/>
        <w:spacing w:after="0"/>
      </w:pPr>
      <w:r>
        <w:t xml:space="preserve">      end T4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T5 is</w:t>
      </w:r>
    </w:p>
    <w:p w:rsidR="00E62F43" w:rsidRDefault="00E62F43" w:rsidP="00E62F43">
      <w:pPr>
        <w:pStyle w:val="a4"/>
        <w:spacing w:after="0"/>
      </w:pPr>
      <w:r>
        <w:t xml:space="preserve">         entry DataT6(Z_8H: in Vector; MT_3H_1_3: in Matrix);</w:t>
      </w:r>
    </w:p>
    <w:p w:rsidR="00E62F43" w:rsidRDefault="00E62F43" w:rsidP="00E62F43">
      <w:pPr>
        <w:pStyle w:val="a4"/>
        <w:spacing w:after="0"/>
      </w:pPr>
      <w:r>
        <w:t xml:space="preserve">         entry SortResult(S_H: out Vector);</w:t>
      </w:r>
    </w:p>
    <w:p w:rsidR="00E62F43" w:rsidRDefault="00E62F43" w:rsidP="00E62F43">
      <w:pPr>
        <w:pStyle w:val="a4"/>
        <w:spacing w:after="0"/>
      </w:pPr>
      <w:r>
        <w:t xml:space="preserve">         entry DataT3(S_8H, R_8H: in Vector; d: in Integer; MX_H, ME_H: in Matrix);</w:t>
      </w:r>
    </w:p>
    <w:p w:rsidR="00E62F43" w:rsidRDefault="00E62F43" w:rsidP="00E62F43">
      <w:pPr>
        <w:pStyle w:val="a4"/>
        <w:spacing w:after="0"/>
      </w:pPr>
      <w:r>
        <w:t xml:space="preserve">         entry MinPartResult(Y_H: out Vector; m5: out Integer);</w:t>
      </w:r>
    </w:p>
    <w:p w:rsidR="00E62F43" w:rsidRDefault="00E62F43" w:rsidP="00E62F43">
      <w:pPr>
        <w:pStyle w:val="a4"/>
        <w:spacing w:after="0"/>
      </w:pPr>
      <w:r>
        <w:t xml:space="preserve">      end T5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T6 is</w:t>
      </w:r>
    </w:p>
    <w:p w:rsidR="00E62F43" w:rsidRDefault="00E62F43" w:rsidP="00E62F43">
      <w:pPr>
        <w:pStyle w:val="a4"/>
        <w:spacing w:after="0"/>
      </w:pPr>
      <w:r>
        <w:t xml:space="preserve">         entry SortResult(S_2H_5: out Vector);</w:t>
      </w:r>
    </w:p>
    <w:p w:rsidR="00E62F43" w:rsidRDefault="00E62F43" w:rsidP="00E62F43">
      <w:pPr>
        <w:pStyle w:val="a4"/>
        <w:spacing w:after="0"/>
      </w:pPr>
      <w:r>
        <w:t xml:space="preserve">         entry DataT4(S_8H, R_8H: in Vector; d: in Integer; MX_H, ME_H: in Matrix);</w:t>
      </w:r>
    </w:p>
    <w:p w:rsidR="00E62F43" w:rsidRDefault="00E62F43" w:rsidP="00E62F43">
      <w:pPr>
        <w:pStyle w:val="a4"/>
        <w:spacing w:after="0"/>
      </w:pPr>
      <w:r>
        <w:t xml:space="preserve">         entry MinPartResult(Y_2H_5: out Vector; m56: out Integer);</w:t>
      </w:r>
    </w:p>
    <w:p w:rsidR="00E62F43" w:rsidRDefault="00E62F43" w:rsidP="00E62F43">
      <w:pPr>
        <w:pStyle w:val="a4"/>
        <w:spacing w:after="0"/>
      </w:pPr>
      <w:r>
        <w:t xml:space="preserve">         entry Result(A_3H_2_4: out Vector);</w:t>
      </w:r>
    </w:p>
    <w:p w:rsidR="00E62F43" w:rsidRDefault="00E62F43" w:rsidP="00E62F43">
      <w:pPr>
        <w:pStyle w:val="a4"/>
        <w:spacing w:after="0"/>
      </w:pPr>
      <w:r>
        <w:t xml:space="preserve">      end T6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body T1 is</w:t>
      </w:r>
    </w:p>
    <w:p w:rsidR="00E62F43" w:rsidRDefault="00E62F43" w:rsidP="00E62F43">
      <w:pPr>
        <w:pStyle w:val="a4"/>
        <w:spacing w:after="0"/>
      </w:pPr>
      <w:r>
        <w:t xml:space="preserve">         Z, S, R, A, Y: Vector := new Vector_t;</w:t>
      </w:r>
    </w:p>
    <w:p w:rsidR="00E62F43" w:rsidRDefault="00E62F43" w:rsidP="00E62F43">
      <w:pPr>
        <w:pStyle w:val="a4"/>
        <w:spacing w:after="0"/>
      </w:pPr>
      <w:r>
        <w:t xml:space="preserve">         MT, ME, MX: Matrix := new Matrix_t;</w:t>
      </w:r>
    </w:p>
    <w:p w:rsidR="00E62F43" w:rsidRDefault="00E62F43" w:rsidP="00E62F43">
      <w:pPr>
        <w:pStyle w:val="a4"/>
        <w:spacing w:after="0"/>
      </w:pPr>
      <w:r>
        <w:t xml:space="preserve">         taskNumber: Integer := 1;</w:t>
      </w:r>
    </w:p>
    <w:p w:rsidR="00E62F43" w:rsidRDefault="00E62F43" w:rsidP="00E62F43">
      <w:pPr>
        <w:pStyle w:val="a4"/>
        <w:spacing w:after="0"/>
      </w:pPr>
      <w:r>
        <w:lastRenderedPageBreak/>
        <w:t xml:space="preserve">         first, last, d_in, m1_in, m_in: Integer;</w:t>
      </w:r>
    </w:p>
    <w:p w:rsidR="00E62F43" w:rsidRDefault="00E62F43" w:rsidP="00E62F43">
      <w:pPr>
        <w:pStyle w:val="a4"/>
        <w:spacing w:after="0"/>
      </w:pPr>
      <w:r>
        <w:t xml:space="preserve">      begin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started...");</w:t>
      </w:r>
    </w:p>
    <w:p w:rsidR="00E62F43" w:rsidRDefault="00E62F43" w:rsidP="00E62F43">
      <w:pPr>
        <w:pStyle w:val="a4"/>
        <w:spacing w:after="0"/>
      </w:pPr>
      <w:r>
        <w:t xml:space="preserve">         first := GetFirst(taskNumber);</w:t>
      </w:r>
    </w:p>
    <w:p w:rsidR="00E62F43" w:rsidRDefault="00E62F43" w:rsidP="00E62F43">
      <w:pPr>
        <w:pStyle w:val="a4"/>
        <w:spacing w:after="0"/>
      </w:pPr>
      <w:r>
        <w:t xml:space="preserve">         last := GetLast(taskNumber);</w:t>
      </w:r>
    </w:p>
    <w:p w:rsidR="00E62F43" w:rsidRDefault="00E62F43" w:rsidP="00E62F43">
      <w:pPr>
        <w:pStyle w:val="a4"/>
        <w:spacing w:after="0"/>
      </w:pPr>
      <w:r>
        <w:t xml:space="preserve">         InputMatrix(MX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3 (Z_8H : in Vector; MT_H : in Matrix; ME_4H_2_4_6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Z_8H, 1, N, Z);</w:t>
      </w:r>
    </w:p>
    <w:p w:rsidR="00E62F43" w:rsidRDefault="00E62F43" w:rsidP="00E62F43">
      <w:pPr>
        <w:pStyle w:val="a4"/>
        <w:spacing w:after="0"/>
      </w:pPr>
      <w:r>
        <w:t xml:space="preserve">            CopyMatrixPart(MT_H, first, last, MT);</w:t>
      </w:r>
    </w:p>
    <w:p w:rsidR="00E62F43" w:rsidRDefault="00E62F43" w:rsidP="00E62F43">
      <w:pPr>
        <w:pStyle w:val="a4"/>
        <w:spacing w:after="0"/>
      </w:pPr>
      <w:r>
        <w:t xml:space="preserve">            CopyMatrixPart(ME_4H_2_4_6, first, GetLast(2), ME);</w:t>
      </w:r>
    </w:p>
    <w:p w:rsidR="00E62F43" w:rsidRDefault="00E62F43" w:rsidP="00E62F43">
      <w:pPr>
        <w:pStyle w:val="a4"/>
        <w:spacing w:after="0"/>
      </w:pPr>
      <w:r>
        <w:t xml:space="preserve">            CopyMatrixPart(ME_4H_2_4_6, GetFirst(4), GetLast(4), ME);</w:t>
      </w:r>
    </w:p>
    <w:p w:rsidR="00E62F43" w:rsidRDefault="00E62F43" w:rsidP="00E62F43">
      <w:pPr>
        <w:pStyle w:val="a4"/>
        <w:spacing w:after="0"/>
      </w:pPr>
      <w:r>
        <w:t xml:space="preserve">            CopyMatrixPart(ME_4H_2_4_6, GetFirst(6), GetLast(6), ME);</w:t>
      </w:r>
    </w:p>
    <w:p w:rsidR="00E62F43" w:rsidRDefault="00E62F43" w:rsidP="00E62F43">
      <w:pPr>
        <w:pStyle w:val="a4"/>
        <w:spacing w:after="0"/>
      </w:pPr>
      <w:r>
        <w:t xml:space="preserve">         end DataT3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opyVectorPart(Z, first, last, S);</w:t>
      </w:r>
    </w:p>
    <w:p w:rsidR="00E62F43" w:rsidRDefault="00E62F43" w:rsidP="00E62F43">
      <w:pPr>
        <w:pStyle w:val="a4"/>
        <w:spacing w:after="0"/>
      </w:pPr>
      <w:r>
        <w:t xml:space="preserve">         SortH(S, first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SortResult (S_H : out Vector; MX_3H_2_4_6 : out Matrix; ME_3H_2_4_6 : out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S, first, last, S_H);</w:t>
      </w:r>
    </w:p>
    <w:p w:rsidR="00E62F43" w:rsidRDefault="00E62F43" w:rsidP="00E62F43">
      <w:pPr>
        <w:pStyle w:val="a4"/>
        <w:spacing w:after="0"/>
      </w:pPr>
      <w:r>
        <w:t xml:space="preserve">            </w:t>
      </w:r>
    </w:p>
    <w:p w:rsidR="00E62F43" w:rsidRDefault="00E62F43" w:rsidP="00E62F43">
      <w:pPr>
        <w:pStyle w:val="a4"/>
        <w:spacing w:after="0"/>
      </w:pPr>
      <w:r>
        <w:t xml:space="preserve">            CopyMatrixPart(MX, GetFirst(2), GetLast(2), MX_3H_2_4_6);</w:t>
      </w:r>
    </w:p>
    <w:p w:rsidR="00E62F43" w:rsidRDefault="00E62F43" w:rsidP="00E62F43">
      <w:pPr>
        <w:pStyle w:val="a4"/>
        <w:spacing w:after="0"/>
      </w:pPr>
      <w:r>
        <w:t xml:space="preserve">            CopyMatrixPart(MX, GetFirst(4), GetLast(4), MX_3H_2_4_6);</w:t>
      </w:r>
    </w:p>
    <w:p w:rsidR="00E62F43" w:rsidRDefault="00E62F43" w:rsidP="00E62F43">
      <w:pPr>
        <w:pStyle w:val="a4"/>
        <w:spacing w:after="0"/>
      </w:pPr>
      <w:r>
        <w:t xml:space="preserve">            CopyMatrixPart(MX, GetFirst(6), GetLast(6), MX_3H_2_4_6);</w:t>
      </w:r>
    </w:p>
    <w:p w:rsidR="00E62F43" w:rsidRDefault="00E62F43" w:rsidP="00E62F43">
      <w:pPr>
        <w:pStyle w:val="a4"/>
        <w:spacing w:after="0"/>
      </w:pPr>
      <w:r>
        <w:t xml:space="preserve">            </w:t>
      </w:r>
    </w:p>
    <w:p w:rsidR="00E62F43" w:rsidRDefault="00E62F43" w:rsidP="00E62F43">
      <w:pPr>
        <w:pStyle w:val="a4"/>
        <w:spacing w:after="0"/>
      </w:pPr>
      <w:r>
        <w:t xml:space="preserve">            CopyMatrixPart(ME, GetFirst(2), GetLast(2), ME_3H_2_4_6);</w:t>
      </w:r>
    </w:p>
    <w:p w:rsidR="00E62F43" w:rsidRDefault="00E62F43" w:rsidP="00E62F43">
      <w:pPr>
        <w:pStyle w:val="a4"/>
        <w:spacing w:after="0"/>
      </w:pPr>
      <w:r>
        <w:t xml:space="preserve">            CopyMatrixPart(ME, GetFirst(4), GetLast(4), ME_3H_2_4_6);</w:t>
      </w:r>
    </w:p>
    <w:p w:rsidR="00E62F43" w:rsidRDefault="00E62F43" w:rsidP="00E62F43">
      <w:pPr>
        <w:pStyle w:val="a4"/>
        <w:spacing w:after="0"/>
      </w:pPr>
      <w:r>
        <w:t xml:space="preserve">            CopyMatrixPart(ME, GetFirst(6), GetLast(6), ME_3H_2_4_6);</w:t>
      </w:r>
    </w:p>
    <w:p w:rsidR="00E62F43" w:rsidRDefault="00E62F43" w:rsidP="00E62F43">
      <w:pPr>
        <w:pStyle w:val="a4"/>
        <w:spacing w:after="0"/>
      </w:pPr>
      <w:r>
        <w:t xml:space="preserve">         end So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2 (S_8H : in Vector; R_8H : in Vector; d : in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S_8H, 1, N, S);</w:t>
      </w:r>
    </w:p>
    <w:p w:rsidR="00E62F43" w:rsidRDefault="00E62F43" w:rsidP="00E62F43">
      <w:pPr>
        <w:pStyle w:val="a4"/>
        <w:spacing w:after="0"/>
      </w:pPr>
      <w:r>
        <w:t xml:space="preserve">            CopyVectorPart(R_8H, 1, N, R);</w:t>
      </w:r>
    </w:p>
    <w:p w:rsidR="00E62F43" w:rsidRDefault="00E62F43" w:rsidP="00E62F43">
      <w:pPr>
        <w:pStyle w:val="a4"/>
        <w:spacing w:after="0"/>
      </w:pPr>
      <w:r>
        <w:t xml:space="preserve">            d_in := d;</w:t>
      </w:r>
    </w:p>
    <w:p w:rsidR="00E62F43" w:rsidRDefault="00E62F43" w:rsidP="00E62F43">
      <w:pPr>
        <w:pStyle w:val="a4"/>
        <w:spacing w:after="0"/>
      </w:pPr>
      <w:r>
        <w:t xml:space="preserve">         end DataT2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3.DataT1(S_8H    =&gt; S,</w:t>
      </w:r>
    </w:p>
    <w:p w:rsidR="00E62F43" w:rsidRDefault="00E62F43" w:rsidP="00E62F43">
      <w:pPr>
        <w:pStyle w:val="a4"/>
        <w:spacing w:after="0"/>
      </w:pPr>
      <w:r>
        <w:t xml:space="preserve">                   R_8H    =&gt; R,</w:t>
      </w:r>
    </w:p>
    <w:p w:rsidR="00E62F43" w:rsidRDefault="00E62F43" w:rsidP="00E62F43">
      <w:pPr>
        <w:pStyle w:val="a4"/>
        <w:spacing w:after="0"/>
      </w:pPr>
      <w:r>
        <w:t xml:space="preserve">                   d       =&gt; d_in,</w:t>
      </w:r>
    </w:p>
    <w:p w:rsidR="00E62F43" w:rsidRDefault="00E62F43" w:rsidP="00E62F43">
      <w:pPr>
        <w:pStyle w:val="a4"/>
        <w:spacing w:after="0"/>
      </w:pPr>
      <w:r>
        <w:t xml:space="preserve">                   MX_2H_5 =&gt; MX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alcMinPart(R, MT, first, last, Y, m1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MinPartResult (Y_H : out Vector; m1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first, last, Y_H);</w:t>
      </w:r>
    </w:p>
    <w:p w:rsidR="00E62F43" w:rsidRDefault="00E62F43" w:rsidP="00E62F43">
      <w:pPr>
        <w:pStyle w:val="a4"/>
        <w:spacing w:after="0"/>
      </w:pPr>
      <w:r>
        <w:t xml:space="preserve">            m1 := m1_in;</w:t>
      </w:r>
    </w:p>
    <w:p w:rsidR="00E62F43" w:rsidRDefault="00E62F43" w:rsidP="00E62F43">
      <w:pPr>
        <w:pStyle w:val="a4"/>
        <w:spacing w:after="0"/>
      </w:pPr>
      <w:r>
        <w:t xml:space="preserve">         end MinPartResult;</w:t>
      </w:r>
    </w:p>
    <w:p w:rsidR="00E62F43" w:rsidRDefault="00E62F43" w:rsidP="00E62F43">
      <w:pPr>
        <w:pStyle w:val="a4"/>
        <w:spacing w:after="0"/>
      </w:pPr>
      <w:r>
        <w:t xml:space="preserve">        </w:t>
      </w:r>
    </w:p>
    <w:p w:rsidR="00E62F43" w:rsidRDefault="00E62F43" w:rsidP="00E62F43">
      <w:pPr>
        <w:pStyle w:val="a4"/>
        <w:spacing w:after="0"/>
      </w:pPr>
      <w:r>
        <w:t xml:space="preserve">         T2.MinResult(Y_8H =&gt; Y,</w:t>
      </w:r>
    </w:p>
    <w:p w:rsidR="00E62F43" w:rsidRDefault="00E62F43" w:rsidP="00E62F43">
      <w:pPr>
        <w:pStyle w:val="a4"/>
        <w:spacing w:after="0"/>
      </w:pPr>
      <w:r>
        <w:t xml:space="preserve">                      m    =&gt; m_in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accept MinResult (Y_8H : out Vector; m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1, N, Y_8H);</w:t>
      </w:r>
    </w:p>
    <w:p w:rsidR="00E62F43" w:rsidRDefault="00E62F43" w:rsidP="00E62F43">
      <w:pPr>
        <w:pStyle w:val="a4"/>
        <w:spacing w:after="0"/>
      </w:pPr>
      <w:r>
        <w:t xml:space="preserve">            m := m_in;</w:t>
      </w:r>
    </w:p>
    <w:p w:rsidR="00E62F43" w:rsidRDefault="00E62F43" w:rsidP="00E62F43">
      <w:pPr>
        <w:pStyle w:val="a4"/>
        <w:spacing w:after="0"/>
      </w:pPr>
      <w:r>
        <w:t xml:space="preserve">         end Min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alcResult(Y, Z, S, ME, MX, d_in, m_in, first, last,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Result (A_H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A, first, last, A_H);</w:t>
      </w:r>
    </w:p>
    <w:p w:rsidR="00E62F43" w:rsidRDefault="00E62F43" w:rsidP="00E62F43">
      <w:pPr>
        <w:pStyle w:val="a4"/>
        <w:spacing w:after="0"/>
      </w:pPr>
      <w:r>
        <w:lastRenderedPageBreak/>
        <w:t xml:space="preserve">         end 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finished"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end T1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task body T2 is</w:t>
      </w:r>
    </w:p>
    <w:p w:rsidR="00E62F43" w:rsidRDefault="00E62F43" w:rsidP="00E62F43">
      <w:pPr>
        <w:pStyle w:val="a4"/>
        <w:spacing w:after="0"/>
      </w:pPr>
      <w:r>
        <w:t xml:space="preserve">         Z, S, R, A, Y: Vector := new Vector_t;</w:t>
      </w:r>
    </w:p>
    <w:p w:rsidR="00E62F43" w:rsidRDefault="00E62F43" w:rsidP="00E62F43">
      <w:pPr>
        <w:pStyle w:val="a4"/>
        <w:spacing w:after="0"/>
      </w:pPr>
      <w:r>
        <w:t xml:space="preserve">         MT, ME, MX: Matrix := new Matrix_t;</w:t>
      </w:r>
    </w:p>
    <w:p w:rsidR="00E62F43" w:rsidRDefault="00E62F43" w:rsidP="00E62F43">
      <w:pPr>
        <w:pStyle w:val="a4"/>
        <w:spacing w:after="0"/>
      </w:pPr>
      <w:r>
        <w:t xml:space="preserve">         taskNumber: Integer := 2;</w:t>
      </w:r>
    </w:p>
    <w:p w:rsidR="00E62F43" w:rsidRDefault="00E62F43" w:rsidP="00E62F43">
      <w:pPr>
        <w:pStyle w:val="a4"/>
        <w:spacing w:after="0"/>
      </w:pPr>
      <w:r>
        <w:t xml:space="preserve">         first, last, d_in, m2_in, m12_in, m_in: Integer;</w:t>
      </w:r>
    </w:p>
    <w:p w:rsidR="00E62F43" w:rsidRDefault="00E62F43" w:rsidP="00E62F43">
      <w:pPr>
        <w:pStyle w:val="a4"/>
        <w:spacing w:after="0"/>
      </w:pPr>
      <w:r>
        <w:t xml:space="preserve">      begin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started...");</w:t>
      </w:r>
    </w:p>
    <w:p w:rsidR="00E62F43" w:rsidRDefault="00E62F43" w:rsidP="00E62F43">
      <w:pPr>
        <w:pStyle w:val="a4"/>
        <w:spacing w:after="0"/>
      </w:pPr>
      <w:r>
        <w:t xml:space="preserve">         first := GetFirst(taskNumber);</w:t>
      </w:r>
    </w:p>
    <w:p w:rsidR="00E62F43" w:rsidRDefault="00E62F43" w:rsidP="00E62F43">
      <w:pPr>
        <w:pStyle w:val="a4"/>
        <w:spacing w:after="0"/>
      </w:pPr>
      <w:r>
        <w:t xml:space="preserve">         last := GetLast(taskNumber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InputVector(R);</w:t>
      </w:r>
    </w:p>
    <w:p w:rsidR="00E62F43" w:rsidRDefault="00E62F43" w:rsidP="00E62F43">
      <w:pPr>
        <w:pStyle w:val="a4"/>
        <w:spacing w:after="0"/>
      </w:pPr>
      <w:r>
        <w:t xml:space="preserve">         d_in := 1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4 (Z_8H : in Vector; MT_H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Z_8H, 1, N, Z);</w:t>
      </w:r>
    </w:p>
    <w:p w:rsidR="00E62F43" w:rsidRDefault="00E62F43" w:rsidP="00E62F43">
      <w:pPr>
        <w:pStyle w:val="a4"/>
        <w:spacing w:after="0"/>
      </w:pPr>
      <w:r>
        <w:t xml:space="preserve">            CopyMatrixPart(MT_H, first, last, MT);</w:t>
      </w:r>
    </w:p>
    <w:p w:rsidR="00E62F43" w:rsidRDefault="00E62F43" w:rsidP="00E62F43">
      <w:pPr>
        <w:pStyle w:val="a4"/>
        <w:spacing w:after="0"/>
      </w:pPr>
      <w:r>
        <w:t xml:space="preserve">         end DataT4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opyVectorPart(Z, first, last, S);</w:t>
      </w:r>
    </w:p>
    <w:p w:rsidR="00E62F43" w:rsidRDefault="00E62F43" w:rsidP="00E62F43">
      <w:pPr>
        <w:pStyle w:val="a4"/>
        <w:spacing w:after="0"/>
      </w:pPr>
      <w:r>
        <w:t xml:space="preserve">         SortH(S, first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1.SortResult(S_H         =&gt; S,</w:t>
      </w:r>
    </w:p>
    <w:p w:rsidR="00E62F43" w:rsidRDefault="00E62F43" w:rsidP="00E62F43">
      <w:pPr>
        <w:pStyle w:val="a4"/>
        <w:spacing w:after="0"/>
      </w:pPr>
      <w:r>
        <w:t xml:space="preserve">                       MX_3H_2_4_6 =&gt; MX,</w:t>
      </w:r>
    </w:p>
    <w:p w:rsidR="00E62F43" w:rsidRDefault="00E62F43" w:rsidP="00E62F43">
      <w:pPr>
        <w:pStyle w:val="a4"/>
        <w:spacing w:after="0"/>
      </w:pPr>
      <w:r>
        <w:t xml:space="preserve">                       ME_3H_2_4_6 =&gt; ME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MergeSort(S, GetFirst(1), GetLast(1)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4.SortResult(S_4H_3_5_6 =&gt; S);</w:t>
      </w:r>
    </w:p>
    <w:p w:rsidR="00E62F43" w:rsidRDefault="00E62F43" w:rsidP="00E62F43">
      <w:pPr>
        <w:pStyle w:val="a4"/>
        <w:spacing w:after="0"/>
      </w:pPr>
      <w:r>
        <w:t xml:space="preserve">         MergeSort(S, 1, last, 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1.DataT2(S_8H =&gt; S,</w:t>
      </w:r>
    </w:p>
    <w:p w:rsidR="00E62F43" w:rsidRDefault="00E62F43" w:rsidP="00E62F43">
      <w:pPr>
        <w:pStyle w:val="a4"/>
        <w:spacing w:after="0"/>
      </w:pPr>
      <w:r>
        <w:t xml:space="preserve">                   R_8H =&gt; R,</w:t>
      </w:r>
    </w:p>
    <w:p w:rsidR="00E62F43" w:rsidRDefault="00E62F43" w:rsidP="00E62F43">
      <w:pPr>
        <w:pStyle w:val="a4"/>
        <w:spacing w:after="0"/>
      </w:pPr>
      <w:r>
        <w:t xml:space="preserve">                   d    =&gt; d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4.DataT2(S_8H    =&gt; S,</w:t>
      </w:r>
    </w:p>
    <w:p w:rsidR="00E62F43" w:rsidRDefault="00E62F43" w:rsidP="00E62F43">
      <w:pPr>
        <w:pStyle w:val="a4"/>
        <w:spacing w:after="0"/>
      </w:pPr>
      <w:r>
        <w:t xml:space="preserve">                   R_8H    =&gt; R,</w:t>
      </w:r>
    </w:p>
    <w:p w:rsidR="00E62F43" w:rsidRDefault="00E62F43" w:rsidP="00E62F43">
      <w:pPr>
        <w:pStyle w:val="a4"/>
        <w:spacing w:after="0"/>
      </w:pPr>
      <w:r>
        <w:t xml:space="preserve">                   d       =&gt; d_in,</w:t>
      </w:r>
    </w:p>
    <w:p w:rsidR="00E62F43" w:rsidRDefault="00E62F43" w:rsidP="00E62F43">
      <w:pPr>
        <w:pStyle w:val="a4"/>
        <w:spacing w:after="0"/>
      </w:pPr>
      <w:r>
        <w:t xml:space="preserve">                   MX_2H_6 =&gt; MX,</w:t>
      </w:r>
    </w:p>
    <w:p w:rsidR="00E62F43" w:rsidRDefault="00E62F43" w:rsidP="00E62F43">
      <w:pPr>
        <w:pStyle w:val="a4"/>
        <w:spacing w:after="0"/>
      </w:pPr>
      <w:r>
        <w:t xml:space="preserve">                   ME_2H_6 =&gt; ME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alcMinPart(R, MT, first, last, Y, m2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1.MinPartResult(Y_H =&gt; Y,</w:t>
      </w:r>
    </w:p>
    <w:p w:rsidR="00E62F43" w:rsidRDefault="00E62F43" w:rsidP="00E62F43">
      <w:pPr>
        <w:pStyle w:val="a4"/>
        <w:spacing w:after="0"/>
      </w:pPr>
      <w:r>
        <w:t xml:space="preserve">                          m1  =&gt; m12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if m2_in &lt; m12_in then</w:t>
      </w:r>
    </w:p>
    <w:p w:rsidR="00E62F43" w:rsidRDefault="00E62F43" w:rsidP="00E62F43">
      <w:pPr>
        <w:pStyle w:val="a4"/>
        <w:spacing w:after="0"/>
      </w:pPr>
      <w:r>
        <w:t xml:space="preserve">            m12_in := m2_in;</w:t>
      </w:r>
    </w:p>
    <w:p w:rsidR="00E62F43" w:rsidRDefault="00E62F43" w:rsidP="00E62F43">
      <w:pPr>
        <w:pStyle w:val="a4"/>
        <w:spacing w:after="0"/>
      </w:pPr>
      <w:r>
        <w:t xml:space="preserve">         end if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4.MinPartResult(Y_4H_3_5_6 =&gt; Y,</w:t>
      </w:r>
    </w:p>
    <w:p w:rsidR="00E62F43" w:rsidRDefault="00E62F43" w:rsidP="00E62F43">
      <w:pPr>
        <w:pStyle w:val="a4"/>
        <w:spacing w:after="0"/>
      </w:pPr>
      <w:r>
        <w:t xml:space="preserve">                          m36        =&gt; m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if m12_in &lt; m_in then</w:t>
      </w:r>
    </w:p>
    <w:p w:rsidR="00E62F43" w:rsidRDefault="00E62F43" w:rsidP="00E62F43">
      <w:pPr>
        <w:pStyle w:val="a4"/>
        <w:spacing w:after="0"/>
      </w:pPr>
      <w:r>
        <w:t xml:space="preserve">            m_in := m12_in;</w:t>
      </w:r>
    </w:p>
    <w:p w:rsidR="00E62F43" w:rsidRDefault="00E62F43" w:rsidP="00E62F43">
      <w:pPr>
        <w:pStyle w:val="a4"/>
        <w:spacing w:after="0"/>
      </w:pPr>
      <w:r>
        <w:t xml:space="preserve">         end if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for t in 1..2 loop</w:t>
      </w:r>
    </w:p>
    <w:p w:rsidR="00E62F43" w:rsidRDefault="00E62F43" w:rsidP="00E62F43">
      <w:pPr>
        <w:pStyle w:val="a4"/>
        <w:spacing w:after="0"/>
      </w:pPr>
      <w:r>
        <w:t xml:space="preserve">            accept MinResult (Y_8H : out Vector; m : out Integer) do</w:t>
      </w:r>
    </w:p>
    <w:p w:rsidR="00E62F43" w:rsidRDefault="00E62F43" w:rsidP="00E62F43">
      <w:pPr>
        <w:pStyle w:val="a4"/>
        <w:spacing w:after="0"/>
      </w:pPr>
      <w:r>
        <w:lastRenderedPageBreak/>
        <w:t xml:space="preserve">               CopyVectorPart(Y, 1, N, Y_8H);</w:t>
      </w:r>
    </w:p>
    <w:p w:rsidR="00E62F43" w:rsidRDefault="00E62F43" w:rsidP="00E62F43">
      <w:pPr>
        <w:pStyle w:val="a4"/>
        <w:spacing w:after="0"/>
      </w:pPr>
      <w:r>
        <w:t xml:space="preserve">               m := m_in;</w:t>
      </w:r>
    </w:p>
    <w:p w:rsidR="00E62F43" w:rsidRDefault="00E62F43" w:rsidP="00E62F43">
      <w:pPr>
        <w:pStyle w:val="a4"/>
        <w:spacing w:after="0"/>
      </w:pPr>
      <w:r>
        <w:t xml:space="preserve">            end MinResult;</w:t>
      </w:r>
    </w:p>
    <w:p w:rsidR="00E62F43" w:rsidRDefault="00E62F43" w:rsidP="00E62F43">
      <w:pPr>
        <w:pStyle w:val="a4"/>
        <w:spacing w:after="0"/>
      </w:pPr>
      <w:r>
        <w:t xml:space="preserve">         end loop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alcResult(Y, Z, S, ME, MX, d_in, m_in, first, last,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Result (A_H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A, first, last, A_H);</w:t>
      </w:r>
    </w:p>
    <w:p w:rsidR="00E62F43" w:rsidRDefault="00E62F43" w:rsidP="00E62F43">
      <w:pPr>
        <w:pStyle w:val="a4"/>
        <w:spacing w:after="0"/>
      </w:pPr>
      <w:r>
        <w:t xml:space="preserve">         end 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finished"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end T2;</w:t>
      </w:r>
    </w:p>
    <w:p w:rsidR="00E62F43" w:rsidRDefault="00E62F43" w:rsidP="00E62F43">
      <w:pPr>
        <w:pStyle w:val="a4"/>
        <w:spacing w:after="0"/>
      </w:pPr>
      <w:r>
        <w:t xml:space="preserve">      </w:t>
      </w:r>
    </w:p>
    <w:p w:rsidR="00E62F43" w:rsidRDefault="00E62F43" w:rsidP="00E62F43">
      <w:pPr>
        <w:pStyle w:val="a4"/>
        <w:spacing w:after="0"/>
      </w:pPr>
      <w:r>
        <w:t xml:space="preserve">      task body T3 is</w:t>
      </w:r>
    </w:p>
    <w:p w:rsidR="00E62F43" w:rsidRDefault="00E62F43" w:rsidP="00E62F43">
      <w:pPr>
        <w:pStyle w:val="a4"/>
        <w:spacing w:after="0"/>
      </w:pPr>
      <w:r>
        <w:t xml:space="preserve">         Z, S, R, A, Y: Vector := new Vector_t;</w:t>
      </w:r>
    </w:p>
    <w:p w:rsidR="00E62F43" w:rsidRDefault="00E62F43" w:rsidP="00E62F43">
      <w:pPr>
        <w:pStyle w:val="a4"/>
        <w:spacing w:after="0"/>
      </w:pPr>
      <w:r>
        <w:t xml:space="preserve">         MT, ME, MX: Matrix := new Matrix_t;</w:t>
      </w:r>
    </w:p>
    <w:p w:rsidR="00E62F43" w:rsidRDefault="00E62F43" w:rsidP="00E62F43">
      <w:pPr>
        <w:pStyle w:val="a4"/>
        <w:spacing w:after="0"/>
      </w:pPr>
      <w:r>
        <w:t xml:space="preserve">         taskNumber: Integer := 3;</w:t>
      </w:r>
    </w:p>
    <w:p w:rsidR="00E62F43" w:rsidRDefault="00E62F43" w:rsidP="00E62F43">
      <w:pPr>
        <w:pStyle w:val="a4"/>
        <w:spacing w:after="0"/>
      </w:pPr>
      <w:r>
        <w:t xml:space="preserve">         first, last, d_in, m3_in, m_in: Integer;</w:t>
      </w:r>
    </w:p>
    <w:p w:rsidR="00E62F43" w:rsidRDefault="00E62F43" w:rsidP="00E62F43">
      <w:pPr>
        <w:pStyle w:val="a4"/>
        <w:spacing w:after="0"/>
      </w:pPr>
      <w:r>
        <w:t xml:space="preserve">      begin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started...");</w:t>
      </w:r>
    </w:p>
    <w:p w:rsidR="00E62F43" w:rsidRDefault="00E62F43" w:rsidP="00E62F43">
      <w:pPr>
        <w:pStyle w:val="a4"/>
        <w:spacing w:after="0"/>
      </w:pPr>
      <w:r>
        <w:t xml:space="preserve">         first := GetFirst(taskNumber);</w:t>
      </w:r>
    </w:p>
    <w:p w:rsidR="00E62F43" w:rsidRDefault="00E62F43" w:rsidP="00E62F43">
      <w:pPr>
        <w:pStyle w:val="a4"/>
        <w:spacing w:after="0"/>
      </w:pPr>
      <w:r>
        <w:t xml:space="preserve">         last := GetLast(taskNumber);</w:t>
      </w:r>
    </w:p>
    <w:p w:rsidR="00E62F43" w:rsidRDefault="00E62F43" w:rsidP="00E62F43">
      <w:pPr>
        <w:pStyle w:val="a4"/>
        <w:spacing w:after="0"/>
      </w:pPr>
      <w:r>
        <w:t xml:space="preserve">         InputMatrix(ME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5 (Z_8H : in Vector; MT_2H_1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Z_8H, 1, N, Z);</w:t>
      </w:r>
    </w:p>
    <w:p w:rsidR="00E62F43" w:rsidRDefault="00E62F43" w:rsidP="00E62F43">
      <w:pPr>
        <w:pStyle w:val="a4"/>
        <w:spacing w:after="0"/>
      </w:pPr>
      <w:r>
        <w:t xml:space="preserve">            CopyMatrixPart(MT_2H_1, first, last, MT);</w:t>
      </w:r>
    </w:p>
    <w:p w:rsidR="00E62F43" w:rsidRDefault="00E62F43" w:rsidP="00E62F43">
      <w:pPr>
        <w:pStyle w:val="a4"/>
        <w:spacing w:after="0"/>
      </w:pPr>
      <w:r>
        <w:t xml:space="preserve">            CopyMatrixPart(MT_2H_1, GetFirst(1), GetLast(1), MT);</w:t>
      </w:r>
    </w:p>
    <w:p w:rsidR="00E62F43" w:rsidRDefault="00E62F43" w:rsidP="00E62F43">
      <w:pPr>
        <w:pStyle w:val="a4"/>
        <w:spacing w:after="0"/>
      </w:pPr>
      <w:r>
        <w:t xml:space="preserve">         end DataT5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1.DataT3(Z_8H         =&gt; Z,</w:t>
      </w:r>
    </w:p>
    <w:p w:rsidR="00E62F43" w:rsidRDefault="00E62F43" w:rsidP="00E62F43">
      <w:pPr>
        <w:pStyle w:val="a4"/>
        <w:spacing w:after="0"/>
      </w:pPr>
      <w:r>
        <w:t xml:space="preserve">                   MT_H        =&gt; MT,</w:t>
      </w:r>
    </w:p>
    <w:p w:rsidR="00E62F43" w:rsidRDefault="00E62F43" w:rsidP="00E62F43">
      <w:pPr>
        <w:pStyle w:val="a4"/>
        <w:spacing w:after="0"/>
      </w:pPr>
      <w:r>
        <w:t xml:space="preserve">                   ME_4H_2_4_6 =&gt; ME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opyVectorPart(Z, first, last, S);</w:t>
      </w:r>
    </w:p>
    <w:p w:rsidR="00E62F43" w:rsidRDefault="00E62F43" w:rsidP="00E62F43">
      <w:pPr>
        <w:pStyle w:val="a4"/>
        <w:spacing w:after="0"/>
      </w:pPr>
      <w:r>
        <w:t xml:space="preserve">         SortH(S, first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SortResult (S_H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S, first, last, S_H);</w:t>
      </w:r>
    </w:p>
    <w:p w:rsidR="00E62F43" w:rsidRDefault="00E62F43" w:rsidP="00E62F43">
      <w:pPr>
        <w:pStyle w:val="a4"/>
        <w:spacing w:after="0"/>
      </w:pPr>
      <w:r>
        <w:t xml:space="preserve">         end So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1 (S_8H : in Vector; R_8H : in Vector; d : in Integer; MX_2H_5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S_8H, 1, N, S);</w:t>
      </w:r>
    </w:p>
    <w:p w:rsidR="00E62F43" w:rsidRDefault="00E62F43" w:rsidP="00E62F43">
      <w:pPr>
        <w:pStyle w:val="a4"/>
        <w:spacing w:after="0"/>
      </w:pPr>
      <w:r>
        <w:t xml:space="preserve">            CopyVectorPart(R_8H, 1, N, R);</w:t>
      </w:r>
    </w:p>
    <w:p w:rsidR="00E62F43" w:rsidRDefault="00E62F43" w:rsidP="00E62F43">
      <w:pPr>
        <w:pStyle w:val="a4"/>
        <w:spacing w:after="0"/>
      </w:pPr>
      <w:r>
        <w:t xml:space="preserve">            d_in := d;</w:t>
      </w:r>
    </w:p>
    <w:p w:rsidR="00E62F43" w:rsidRDefault="00E62F43" w:rsidP="00E62F43">
      <w:pPr>
        <w:pStyle w:val="a4"/>
        <w:spacing w:after="0"/>
      </w:pPr>
      <w:r>
        <w:t xml:space="preserve">            CopyMatrixPart(MX_2H_5, first, last, MX);</w:t>
      </w:r>
    </w:p>
    <w:p w:rsidR="00E62F43" w:rsidRDefault="00E62F43" w:rsidP="00E62F43">
      <w:pPr>
        <w:pStyle w:val="a4"/>
        <w:spacing w:after="0"/>
      </w:pPr>
      <w:r>
        <w:t xml:space="preserve">            CopyMatrixPart(MX_2H_5, GetFirst(5), GetLast(5), MX);</w:t>
      </w:r>
    </w:p>
    <w:p w:rsidR="00E62F43" w:rsidRDefault="00E62F43" w:rsidP="00E62F43">
      <w:pPr>
        <w:pStyle w:val="a4"/>
        <w:spacing w:after="0"/>
      </w:pPr>
      <w:r>
        <w:t xml:space="preserve">         end DataT1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5.DataT3(S_8H =&gt; S,</w:t>
      </w:r>
    </w:p>
    <w:p w:rsidR="00E62F43" w:rsidRDefault="00E62F43" w:rsidP="00E62F43">
      <w:pPr>
        <w:pStyle w:val="a4"/>
        <w:spacing w:after="0"/>
      </w:pPr>
      <w:r>
        <w:t xml:space="preserve">                   R_8H =&gt; R,</w:t>
      </w:r>
    </w:p>
    <w:p w:rsidR="00E62F43" w:rsidRDefault="00E62F43" w:rsidP="00E62F43">
      <w:pPr>
        <w:pStyle w:val="a4"/>
        <w:spacing w:after="0"/>
      </w:pPr>
      <w:r>
        <w:t xml:space="preserve">                   d    =&gt; d_in,</w:t>
      </w:r>
    </w:p>
    <w:p w:rsidR="00E62F43" w:rsidRDefault="00E62F43" w:rsidP="00E62F43">
      <w:pPr>
        <w:pStyle w:val="a4"/>
        <w:spacing w:after="0"/>
      </w:pPr>
      <w:r>
        <w:t xml:space="preserve">                   MX_H =&gt; MX,</w:t>
      </w:r>
    </w:p>
    <w:p w:rsidR="00E62F43" w:rsidRDefault="00E62F43" w:rsidP="00E62F43">
      <w:pPr>
        <w:pStyle w:val="a4"/>
        <w:spacing w:after="0"/>
      </w:pPr>
      <w:r>
        <w:t xml:space="preserve">                   ME_H =&gt; ME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alcMinPart(R, MT, first, last, Y, m3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MinPartResult (Y_H : out Vector; m3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first, last, Y_H);</w:t>
      </w:r>
    </w:p>
    <w:p w:rsidR="00E62F43" w:rsidRDefault="00E62F43" w:rsidP="00E62F43">
      <w:pPr>
        <w:pStyle w:val="a4"/>
        <w:spacing w:after="0"/>
      </w:pPr>
      <w:r>
        <w:t xml:space="preserve">            m3 := m3_in;</w:t>
      </w:r>
    </w:p>
    <w:p w:rsidR="00E62F43" w:rsidRDefault="00E62F43" w:rsidP="00E62F43">
      <w:pPr>
        <w:pStyle w:val="a4"/>
        <w:spacing w:after="0"/>
      </w:pPr>
      <w:r>
        <w:t xml:space="preserve">         end MinPartResult;</w:t>
      </w:r>
    </w:p>
    <w:p w:rsidR="00E62F43" w:rsidRDefault="00E62F43" w:rsidP="00E62F43">
      <w:pPr>
        <w:pStyle w:val="a4"/>
        <w:spacing w:after="0"/>
      </w:pPr>
      <w:r>
        <w:lastRenderedPageBreak/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1.MinResult(Y_8H =&gt; Y,</w:t>
      </w:r>
    </w:p>
    <w:p w:rsidR="00E62F43" w:rsidRDefault="00E62F43" w:rsidP="00E62F43">
      <w:pPr>
        <w:pStyle w:val="a4"/>
        <w:spacing w:after="0"/>
      </w:pPr>
      <w:r>
        <w:t xml:space="preserve">                      m    =&gt; m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MinResult (Y_8H : out Vector; m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1, N, Y_8H);</w:t>
      </w:r>
    </w:p>
    <w:p w:rsidR="00E62F43" w:rsidRDefault="00E62F43" w:rsidP="00E62F43">
      <w:pPr>
        <w:pStyle w:val="a4"/>
        <w:spacing w:after="0"/>
      </w:pPr>
      <w:r>
        <w:t xml:space="preserve">            m := m_in;</w:t>
      </w:r>
    </w:p>
    <w:p w:rsidR="00E62F43" w:rsidRDefault="00E62F43" w:rsidP="00E62F43">
      <w:pPr>
        <w:pStyle w:val="a4"/>
        <w:spacing w:after="0"/>
      </w:pPr>
      <w:r>
        <w:t xml:space="preserve">         end MinResult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alcResult(Y, Z, S, ME, MX, d_in, m_in, first, last,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1.Result(A_H =&gt;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Result (A_2H_1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A, first, last, A_2H_1);</w:t>
      </w:r>
    </w:p>
    <w:p w:rsidR="00E62F43" w:rsidRDefault="00E62F43" w:rsidP="00E62F43">
      <w:pPr>
        <w:pStyle w:val="a4"/>
        <w:spacing w:after="0"/>
      </w:pPr>
      <w:r>
        <w:t xml:space="preserve">            CopyVectorPart(A, GetFirst(1), GetLast(1), A_2H_1);</w:t>
      </w:r>
    </w:p>
    <w:p w:rsidR="00E62F43" w:rsidRDefault="00E62F43" w:rsidP="00E62F43">
      <w:pPr>
        <w:pStyle w:val="a4"/>
        <w:spacing w:after="0"/>
      </w:pPr>
      <w:r>
        <w:t xml:space="preserve">         end 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finished"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end T3;</w:t>
      </w:r>
    </w:p>
    <w:p w:rsidR="00E62F43" w:rsidRDefault="00E62F43" w:rsidP="00E62F43">
      <w:pPr>
        <w:pStyle w:val="a4"/>
        <w:spacing w:after="0"/>
      </w:pPr>
      <w:r>
        <w:t xml:space="preserve">      </w:t>
      </w:r>
    </w:p>
    <w:p w:rsidR="00E62F43" w:rsidRDefault="00E62F43" w:rsidP="00E62F43">
      <w:pPr>
        <w:pStyle w:val="a4"/>
        <w:spacing w:after="0"/>
      </w:pPr>
      <w:r>
        <w:t xml:space="preserve">      task body T4 is</w:t>
      </w:r>
    </w:p>
    <w:p w:rsidR="00E62F43" w:rsidRDefault="00E62F43" w:rsidP="00E62F43">
      <w:pPr>
        <w:pStyle w:val="a4"/>
        <w:spacing w:after="0"/>
      </w:pPr>
      <w:r>
        <w:t xml:space="preserve">         Z, S, R, A, Y: Vector := new Vector_t;</w:t>
      </w:r>
    </w:p>
    <w:p w:rsidR="00E62F43" w:rsidRDefault="00E62F43" w:rsidP="00E62F43">
      <w:pPr>
        <w:pStyle w:val="a4"/>
        <w:spacing w:after="0"/>
      </w:pPr>
      <w:r>
        <w:t xml:space="preserve">         MT, ME, MX: Matrix := new Matrix_t;</w:t>
      </w:r>
    </w:p>
    <w:p w:rsidR="00E62F43" w:rsidRDefault="00E62F43" w:rsidP="00E62F43">
      <w:pPr>
        <w:pStyle w:val="a4"/>
        <w:spacing w:after="0"/>
      </w:pPr>
      <w:r>
        <w:t xml:space="preserve">         taskNumber: Integer := 4;</w:t>
      </w:r>
    </w:p>
    <w:p w:rsidR="00E62F43" w:rsidRDefault="00E62F43" w:rsidP="00E62F43">
      <w:pPr>
        <w:pStyle w:val="a4"/>
        <w:spacing w:after="0"/>
      </w:pPr>
      <w:r>
        <w:t xml:space="preserve">         first, last, d_in, m4_in, m34_in, m36_in, m_in: Integer;</w:t>
      </w:r>
    </w:p>
    <w:p w:rsidR="00E62F43" w:rsidRDefault="00E62F43" w:rsidP="00E62F43">
      <w:pPr>
        <w:pStyle w:val="a4"/>
        <w:spacing w:after="0"/>
      </w:pPr>
      <w:r>
        <w:t xml:space="preserve">      begin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started...");</w:t>
      </w:r>
    </w:p>
    <w:p w:rsidR="00E62F43" w:rsidRDefault="00E62F43" w:rsidP="00E62F43">
      <w:pPr>
        <w:pStyle w:val="a4"/>
        <w:spacing w:after="0"/>
      </w:pPr>
      <w:r>
        <w:t xml:space="preserve">         first := GetFirst(taskNumber);</w:t>
      </w:r>
    </w:p>
    <w:p w:rsidR="00E62F43" w:rsidRDefault="00E62F43" w:rsidP="00E62F43">
      <w:pPr>
        <w:pStyle w:val="a4"/>
        <w:spacing w:after="0"/>
      </w:pPr>
      <w:r>
        <w:t xml:space="preserve">         last := GetLast(taskNumber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6 (Z_8H : in Vector; MT_2H_2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Z_8H, 1, N, Z);</w:t>
      </w:r>
    </w:p>
    <w:p w:rsidR="00E62F43" w:rsidRDefault="00E62F43" w:rsidP="00E62F43">
      <w:pPr>
        <w:pStyle w:val="a4"/>
        <w:spacing w:after="0"/>
      </w:pPr>
      <w:r>
        <w:t xml:space="preserve">            CopyMatrixPart(MT_2H_2, first, last, MT);</w:t>
      </w:r>
    </w:p>
    <w:p w:rsidR="00E62F43" w:rsidRDefault="00E62F43" w:rsidP="00E62F43">
      <w:pPr>
        <w:pStyle w:val="a4"/>
        <w:spacing w:after="0"/>
      </w:pPr>
      <w:r>
        <w:t xml:space="preserve">            CopyMatrixPart(MT_2H_2, GetFirst(2), GetLast(2), MT);</w:t>
      </w:r>
    </w:p>
    <w:p w:rsidR="00E62F43" w:rsidRDefault="00E62F43" w:rsidP="00E62F43">
      <w:pPr>
        <w:pStyle w:val="a4"/>
        <w:spacing w:after="0"/>
      </w:pPr>
      <w:r>
        <w:t xml:space="preserve">         end DataT6;</w:t>
      </w:r>
    </w:p>
    <w:p w:rsidR="00E62F43" w:rsidRDefault="00E62F43" w:rsidP="00E62F43">
      <w:pPr>
        <w:pStyle w:val="a4"/>
        <w:spacing w:after="0"/>
      </w:pPr>
      <w:r>
        <w:t xml:space="preserve">        </w:t>
      </w:r>
    </w:p>
    <w:p w:rsidR="00E62F43" w:rsidRDefault="00E62F43" w:rsidP="00E62F43">
      <w:pPr>
        <w:pStyle w:val="a4"/>
        <w:spacing w:after="0"/>
      </w:pPr>
      <w:r>
        <w:t xml:space="preserve">         T2.DataT4(Z_8H  =&gt; Z,</w:t>
      </w:r>
    </w:p>
    <w:p w:rsidR="00E62F43" w:rsidRDefault="00E62F43" w:rsidP="00E62F43">
      <w:pPr>
        <w:pStyle w:val="a4"/>
        <w:spacing w:after="0"/>
      </w:pPr>
      <w:r>
        <w:t xml:space="preserve">                   MT_H =&gt; MT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opyVectorPart(Z, first, last, S);</w:t>
      </w:r>
    </w:p>
    <w:p w:rsidR="00E62F43" w:rsidRDefault="00E62F43" w:rsidP="00E62F43">
      <w:pPr>
        <w:pStyle w:val="a4"/>
        <w:spacing w:after="0"/>
      </w:pPr>
      <w:r>
        <w:t xml:space="preserve">         SortH(S, first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3.SortResult(S_H =&gt; S);</w:t>
      </w:r>
    </w:p>
    <w:p w:rsidR="00E62F43" w:rsidRDefault="00E62F43" w:rsidP="00E62F43">
      <w:pPr>
        <w:pStyle w:val="a4"/>
        <w:spacing w:after="0"/>
      </w:pPr>
      <w:r>
        <w:t xml:space="preserve">         MergeSort(S, GetFirst(3), GetLast(3)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6.SortResult(S_2H_5 =&gt; S);</w:t>
      </w:r>
    </w:p>
    <w:p w:rsidR="00E62F43" w:rsidRDefault="00E62F43" w:rsidP="00E62F43">
      <w:pPr>
        <w:pStyle w:val="a4"/>
        <w:spacing w:after="0"/>
      </w:pPr>
      <w:r>
        <w:t xml:space="preserve">         MergeSort(S, GetFirst(3), GetLast(3), GetLast(6)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SortResult (S_4H_3_5_6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S, GetFirst(3), GetLast(6), S_4H_3_5_6);</w:t>
      </w:r>
    </w:p>
    <w:p w:rsidR="00E62F43" w:rsidRDefault="00E62F43" w:rsidP="00E62F43">
      <w:pPr>
        <w:pStyle w:val="a4"/>
        <w:spacing w:after="0"/>
      </w:pPr>
      <w:r>
        <w:t xml:space="preserve">         end So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2 (S_8H : in Vector; R_8H : in Vector; d : in Integer; MX_2H_6 : in Matrix; ME_2H_6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S_8H, 1, N, S);</w:t>
      </w:r>
    </w:p>
    <w:p w:rsidR="00E62F43" w:rsidRDefault="00E62F43" w:rsidP="00E62F43">
      <w:pPr>
        <w:pStyle w:val="a4"/>
        <w:spacing w:after="0"/>
      </w:pPr>
      <w:r>
        <w:t xml:space="preserve">            CopyVectorPart(R_8H, 1, N, R);</w:t>
      </w:r>
    </w:p>
    <w:p w:rsidR="00E62F43" w:rsidRDefault="00E62F43" w:rsidP="00E62F43">
      <w:pPr>
        <w:pStyle w:val="a4"/>
        <w:spacing w:after="0"/>
      </w:pPr>
      <w:r>
        <w:t xml:space="preserve">            d_in := d;</w:t>
      </w:r>
    </w:p>
    <w:p w:rsidR="00E62F43" w:rsidRDefault="00E62F43" w:rsidP="00E62F43">
      <w:pPr>
        <w:pStyle w:val="a4"/>
        <w:spacing w:after="0"/>
      </w:pPr>
      <w:r>
        <w:t xml:space="preserve">            CopyMatrixPart(MX_2H_6, first, last, MX);</w:t>
      </w:r>
    </w:p>
    <w:p w:rsidR="00E62F43" w:rsidRDefault="00E62F43" w:rsidP="00E62F43">
      <w:pPr>
        <w:pStyle w:val="a4"/>
        <w:spacing w:after="0"/>
      </w:pPr>
      <w:r>
        <w:t xml:space="preserve">            CopyMatrixPart(MX_2H_6, GetFirst(6), GetLast(6), MX);</w:t>
      </w:r>
    </w:p>
    <w:p w:rsidR="00E62F43" w:rsidRDefault="00E62F43" w:rsidP="00E62F43">
      <w:pPr>
        <w:pStyle w:val="a4"/>
        <w:spacing w:after="0"/>
      </w:pPr>
      <w:r>
        <w:t xml:space="preserve">            CopyMatrixPart(ME_2H_6, first, last, ME);</w:t>
      </w:r>
    </w:p>
    <w:p w:rsidR="00E62F43" w:rsidRDefault="00E62F43" w:rsidP="00E62F43">
      <w:pPr>
        <w:pStyle w:val="a4"/>
        <w:spacing w:after="0"/>
      </w:pPr>
      <w:r>
        <w:t xml:space="preserve">            CopyMatrixPart(ME_2H_6, GetFirst(6), GetLast(6), ME);</w:t>
      </w:r>
    </w:p>
    <w:p w:rsidR="00E62F43" w:rsidRDefault="00E62F43" w:rsidP="00E62F43">
      <w:pPr>
        <w:pStyle w:val="a4"/>
        <w:spacing w:after="0"/>
      </w:pPr>
      <w:r>
        <w:t xml:space="preserve">         end DataT2;</w:t>
      </w:r>
    </w:p>
    <w:p w:rsidR="00E62F43" w:rsidRDefault="00E62F43" w:rsidP="00E62F43">
      <w:pPr>
        <w:pStyle w:val="a4"/>
        <w:spacing w:after="0"/>
      </w:pPr>
      <w:r>
        <w:lastRenderedPageBreak/>
        <w:t xml:space="preserve">                  </w:t>
      </w:r>
    </w:p>
    <w:p w:rsidR="00E62F43" w:rsidRDefault="00E62F43" w:rsidP="00E62F43">
      <w:pPr>
        <w:pStyle w:val="a4"/>
        <w:spacing w:after="0"/>
      </w:pPr>
      <w:r>
        <w:t xml:space="preserve">         T6.DataT4(S_8H =&gt; S,</w:t>
      </w:r>
    </w:p>
    <w:p w:rsidR="00E62F43" w:rsidRDefault="00E62F43" w:rsidP="00E62F43">
      <w:pPr>
        <w:pStyle w:val="a4"/>
        <w:spacing w:after="0"/>
      </w:pPr>
      <w:r>
        <w:t xml:space="preserve">                   R_8H =&gt; R,</w:t>
      </w:r>
    </w:p>
    <w:p w:rsidR="00E62F43" w:rsidRDefault="00E62F43" w:rsidP="00E62F43">
      <w:pPr>
        <w:pStyle w:val="a4"/>
        <w:spacing w:after="0"/>
      </w:pPr>
      <w:r>
        <w:t xml:space="preserve">                   d    =&gt; d_in,</w:t>
      </w:r>
    </w:p>
    <w:p w:rsidR="00E62F43" w:rsidRDefault="00E62F43" w:rsidP="00E62F43">
      <w:pPr>
        <w:pStyle w:val="a4"/>
        <w:spacing w:after="0"/>
      </w:pPr>
      <w:r>
        <w:t xml:space="preserve">                   MX_H =&gt; MX,</w:t>
      </w:r>
    </w:p>
    <w:p w:rsidR="00E62F43" w:rsidRDefault="00E62F43" w:rsidP="00E62F43">
      <w:pPr>
        <w:pStyle w:val="a4"/>
        <w:spacing w:after="0"/>
      </w:pPr>
      <w:r>
        <w:t xml:space="preserve">                   ME_H =&gt; ME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alcMinPart(R, MT, first, last, Y, m4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3.MinPartResult(Y_H =&gt; Y,</w:t>
      </w:r>
    </w:p>
    <w:p w:rsidR="00E62F43" w:rsidRDefault="00E62F43" w:rsidP="00E62F43">
      <w:pPr>
        <w:pStyle w:val="a4"/>
        <w:spacing w:after="0"/>
      </w:pPr>
      <w:r>
        <w:t xml:space="preserve">                          m3  =&gt; m34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if m4_in &lt; m34_in then</w:t>
      </w:r>
    </w:p>
    <w:p w:rsidR="00E62F43" w:rsidRDefault="00E62F43" w:rsidP="00E62F43">
      <w:pPr>
        <w:pStyle w:val="a4"/>
        <w:spacing w:after="0"/>
      </w:pPr>
      <w:r>
        <w:t xml:space="preserve">            m34_in := m4_in;</w:t>
      </w:r>
    </w:p>
    <w:p w:rsidR="00E62F43" w:rsidRDefault="00E62F43" w:rsidP="00E62F43">
      <w:pPr>
        <w:pStyle w:val="a4"/>
        <w:spacing w:after="0"/>
      </w:pPr>
      <w:r>
        <w:t xml:space="preserve">         end if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6.MinPartResult(Y_2H_5 =&gt; Y,</w:t>
      </w:r>
    </w:p>
    <w:p w:rsidR="00E62F43" w:rsidRDefault="00E62F43" w:rsidP="00E62F43">
      <w:pPr>
        <w:pStyle w:val="a4"/>
        <w:spacing w:after="0"/>
      </w:pPr>
      <w:r>
        <w:t xml:space="preserve">                          m56    =&gt; m36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if m34_in &lt; m36_in then</w:t>
      </w:r>
    </w:p>
    <w:p w:rsidR="00E62F43" w:rsidRDefault="00E62F43" w:rsidP="00E62F43">
      <w:pPr>
        <w:pStyle w:val="a4"/>
        <w:spacing w:after="0"/>
      </w:pPr>
      <w:r>
        <w:t xml:space="preserve">            m36_in := m34_in;</w:t>
      </w:r>
    </w:p>
    <w:p w:rsidR="00E62F43" w:rsidRDefault="00E62F43" w:rsidP="00E62F43">
      <w:pPr>
        <w:pStyle w:val="a4"/>
        <w:spacing w:after="0"/>
      </w:pPr>
      <w:r>
        <w:t xml:space="preserve">         end if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MinPartResult (Y_4H_3_5_6 : out Vector; m36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GetFirst(3), GetLast(6), Y_4H_3_5_6);</w:t>
      </w:r>
    </w:p>
    <w:p w:rsidR="00E62F43" w:rsidRDefault="00E62F43" w:rsidP="00E62F43">
      <w:pPr>
        <w:pStyle w:val="a4"/>
        <w:spacing w:after="0"/>
      </w:pPr>
      <w:r>
        <w:t xml:space="preserve">            m36 := m36_in;</w:t>
      </w:r>
    </w:p>
    <w:p w:rsidR="00E62F43" w:rsidRDefault="00E62F43" w:rsidP="00E62F43">
      <w:pPr>
        <w:pStyle w:val="a4"/>
        <w:spacing w:after="0"/>
      </w:pPr>
      <w:r>
        <w:t xml:space="preserve">         end MinPa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2.MinResult(Y_8H =&gt; Y,</w:t>
      </w:r>
    </w:p>
    <w:p w:rsidR="00E62F43" w:rsidRDefault="00E62F43" w:rsidP="00E62F43">
      <w:pPr>
        <w:pStyle w:val="a4"/>
        <w:spacing w:after="0"/>
      </w:pPr>
      <w:r>
        <w:t xml:space="preserve">                      m    =&gt; m_in);</w:t>
      </w:r>
    </w:p>
    <w:p w:rsidR="00E62F43" w:rsidRDefault="00E62F43" w:rsidP="00E62F43">
      <w:pPr>
        <w:pStyle w:val="a4"/>
        <w:spacing w:after="0"/>
      </w:pPr>
      <w:r>
        <w:t xml:space="preserve">        </w:t>
      </w:r>
    </w:p>
    <w:p w:rsidR="00E62F43" w:rsidRDefault="00E62F43" w:rsidP="00E62F43">
      <w:pPr>
        <w:pStyle w:val="a4"/>
        <w:spacing w:after="0"/>
      </w:pPr>
      <w:r>
        <w:t xml:space="preserve">         accept MinResult (Y_8H : out Vector; m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1, N, Y_8H);</w:t>
      </w:r>
    </w:p>
    <w:p w:rsidR="00E62F43" w:rsidRDefault="00E62F43" w:rsidP="00E62F43">
      <w:pPr>
        <w:pStyle w:val="a4"/>
        <w:spacing w:after="0"/>
      </w:pPr>
      <w:r>
        <w:t xml:space="preserve">            m := m_in;</w:t>
      </w:r>
    </w:p>
    <w:p w:rsidR="00E62F43" w:rsidRDefault="00E62F43" w:rsidP="00E62F43">
      <w:pPr>
        <w:pStyle w:val="a4"/>
        <w:spacing w:after="0"/>
      </w:pPr>
      <w:r>
        <w:t xml:space="preserve">         end MinResult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alcResult(Y, Z, S, ME, MX, d_in, m_in, first, last,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2.Result(A_H =&gt;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Result (A_2H_2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A, first, last, A_2H_2);</w:t>
      </w:r>
    </w:p>
    <w:p w:rsidR="00E62F43" w:rsidRDefault="00E62F43" w:rsidP="00E62F43">
      <w:pPr>
        <w:pStyle w:val="a4"/>
        <w:spacing w:after="0"/>
      </w:pPr>
      <w:r>
        <w:t xml:space="preserve">            CopyVectorPart(A, GetFirst(2), GetLast(2), A_2H_2);</w:t>
      </w:r>
    </w:p>
    <w:p w:rsidR="00E62F43" w:rsidRDefault="00E62F43" w:rsidP="00E62F43">
      <w:pPr>
        <w:pStyle w:val="a4"/>
        <w:spacing w:after="0"/>
      </w:pPr>
      <w:r>
        <w:t xml:space="preserve">         end 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finished"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end T4;</w:t>
      </w:r>
    </w:p>
    <w:p w:rsidR="00E62F43" w:rsidRDefault="00E62F43" w:rsidP="00E62F43">
      <w:pPr>
        <w:pStyle w:val="a4"/>
        <w:spacing w:after="0"/>
      </w:pPr>
      <w:r>
        <w:t xml:space="preserve">      </w:t>
      </w:r>
    </w:p>
    <w:p w:rsidR="00E62F43" w:rsidRDefault="00E62F43" w:rsidP="00E62F43">
      <w:pPr>
        <w:pStyle w:val="a4"/>
        <w:spacing w:after="0"/>
      </w:pPr>
      <w:r>
        <w:t xml:space="preserve">      task body T5 is</w:t>
      </w:r>
    </w:p>
    <w:p w:rsidR="00E62F43" w:rsidRDefault="00E62F43" w:rsidP="00E62F43">
      <w:pPr>
        <w:pStyle w:val="a4"/>
        <w:spacing w:after="0"/>
      </w:pPr>
      <w:r>
        <w:t xml:space="preserve">         Z, S, R, A, Y: Vector := new Vector_t;</w:t>
      </w:r>
    </w:p>
    <w:p w:rsidR="00E62F43" w:rsidRDefault="00E62F43" w:rsidP="00E62F43">
      <w:pPr>
        <w:pStyle w:val="a4"/>
        <w:spacing w:after="0"/>
      </w:pPr>
      <w:r>
        <w:t xml:space="preserve">         MT, ME, MX: Matrix := new Matrix_t;</w:t>
      </w:r>
    </w:p>
    <w:p w:rsidR="00E62F43" w:rsidRDefault="00E62F43" w:rsidP="00E62F43">
      <w:pPr>
        <w:pStyle w:val="a4"/>
        <w:spacing w:after="0"/>
      </w:pPr>
      <w:r>
        <w:t xml:space="preserve">         taskNumber: Integer := 5;</w:t>
      </w:r>
    </w:p>
    <w:p w:rsidR="00E62F43" w:rsidRDefault="00E62F43" w:rsidP="00E62F43">
      <w:pPr>
        <w:pStyle w:val="a4"/>
        <w:spacing w:after="0"/>
      </w:pPr>
      <w:r>
        <w:t xml:space="preserve">         first, last, d_in, m5_in, m_in: Integer;</w:t>
      </w:r>
    </w:p>
    <w:p w:rsidR="00E62F43" w:rsidRDefault="00E62F43" w:rsidP="00E62F43">
      <w:pPr>
        <w:pStyle w:val="a4"/>
        <w:spacing w:after="0"/>
      </w:pPr>
      <w:r>
        <w:t xml:space="preserve">      begin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started...");</w:t>
      </w:r>
    </w:p>
    <w:p w:rsidR="00E62F43" w:rsidRDefault="00E62F43" w:rsidP="00E62F43">
      <w:pPr>
        <w:pStyle w:val="a4"/>
        <w:spacing w:after="0"/>
      </w:pPr>
      <w:r>
        <w:t xml:space="preserve">         first := GetFirst(taskNumber);</w:t>
      </w:r>
    </w:p>
    <w:p w:rsidR="00E62F43" w:rsidRDefault="00E62F43" w:rsidP="00E62F43">
      <w:pPr>
        <w:pStyle w:val="a4"/>
        <w:spacing w:after="0"/>
      </w:pPr>
      <w:r>
        <w:t xml:space="preserve">         last := GetLast(taskNumber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6 (Z_8H : in Vector; MT_3H_1_3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Z_8H, 1, N, Z);</w:t>
      </w:r>
    </w:p>
    <w:p w:rsidR="00E62F43" w:rsidRDefault="00E62F43" w:rsidP="00E62F43">
      <w:pPr>
        <w:pStyle w:val="a4"/>
        <w:spacing w:after="0"/>
      </w:pPr>
      <w:r>
        <w:t xml:space="preserve">            </w:t>
      </w:r>
    </w:p>
    <w:p w:rsidR="00E62F43" w:rsidRDefault="00E62F43" w:rsidP="00E62F43">
      <w:pPr>
        <w:pStyle w:val="a4"/>
        <w:spacing w:after="0"/>
      </w:pPr>
      <w:r>
        <w:t xml:space="preserve">            CopyMatrixPart(MT_3H_1_3, first, last, MT);</w:t>
      </w:r>
    </w:p>
    <w:p w:rsidR="00E62F43" w:rsidRDefault="00E62F43" w:rsidP="00E62F43">
      <w:pPr>
        <w:pStyle w:val="a4"/>
        <w:spacing w:after="0"/>
      </w:pPr>
      <w:r>
        <w:t xml:space="preserve">            CopyMatrixPart(MT_3H_1_3, GetFirst(1), GetLast(1), MT);</w:t>
      </w:r>
    </w:p>
    <w:p w:rsidR="00E62F43" w:rsidRDefault="00E62F43" w:rsidP="00E62F43">
      <w:pPr>
        <w:pStyle w:val="a4"/>
        <w:spacing w:after="0"/>
      </w:pPr>
      <w:r>
        <w:lastRenderedPageBreak/>
        <w:t xml:space="preserve">            CopyMatrixPart(MT_3H_1_3, GetFirst(3), GetLast(3), MT);</w:t>
      </w:r>
    </w:p>
    <w:p w:rsidR="00E62F43" w:rsidRDefault="00E62F43" w:rsidP="00E62F43">
      <w:pPr>
        <w:pStyle w:val="a4"/>
        <w:spacing w:after="0"/>
      </w:pPr>
      <w:r>
        <w:t xml:space="preserve">         end DataT6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3.DataT5(Z_8H  =&gt; Z,</w:t>
      </w:r>
    </w:p>
    <w:p w:rsidR="00E62F43" w:rsidRDefault="00E62F43" w:rsidP="00E62F43">
      <w:pPr>
        <w:pStyle w:val="a4"/>
        <w:spacing w:after="0"/>
      </w:pPr>
      <w:r>
        <w:t xml:space="preserve">                   MT_2H_1 =&gt; M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opyVectorPart(Z, first, last, S);</w:t>
      </w:r>
    </w:p>
    <w:p w:rsidR="00E62F43" w:rsidRDefault="00E62F43" w:rsidP="00E62F43">
      <w:pPr>
        <w:pStyle w:val="a4"/>
        <w:spacing w:after="0"/>
      </w:pPr>
      <w:r>
        <w:t xml:space="preserve">         SortH(S, first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SortResult (S_H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S, first, last, S_H);</w:t>
      </w:r>
    </w:p>
    <w:p w:rsidR="00E62F43" w:rsidRDefault="00E62F43" w:rsidP="00E62F43">
      <w:pPr>
        <w:pStyle w:val="a4"/>
        <w:spacing w:after="0"/>
      </w:pPr>
      <w:r>
        <w:t xml:space="preserve">         end So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3 (S_8H : in Vector; R_8H : in Vector; d : in Integer; MX_H : in Matrix; ME_H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S_8H, 1, N, S);</w:t>
      </w:r>
    </w:p>
    <w:p w:rsidR="00E62F43" w:rsidRDefault="00E62F43" w:rsidP="00E62F43">
      <w:pPr>
        <w:pStyle w:val="a4"/>
        <w:spacing w:after="0"/>
      </w:pPr>
      <w:r>
        <w:t xml:space="preserve">            CopyVectorPart(R_8H, 1, N, R);</w:t>
      </w:r>
    </w:p>
    <w:p w:rsidR="00E62F43" w:rsidRDefault="00E62F43" w:rsidP="00E62F43">
      <w:pPr>
        <w:pStyle w:val="a4"/>
        <w:spacing w:after="0"/>
      </w:pPr>
      <w:r>
        <w:t xml:space="preserve">            d_in := d;</w:t>
      </w:r>
    </w:p>
    <w:p w:rsidR="00E62F43" w:rsidRDefault="00E62F43" w:rsidP="00E62F43">
      <w:pPr>
        <w:pStyle w:val="a4"/>
        <w:spacing w:after="0"/>
      </w:pPr>
      <w:r>
        <w:t xml:space="preserve">            CopyMatrixPart(MX_H, first, last, MX);</w:t>
      </w:r>
    </w:p>
    <w:p w:rsidR="00E62F43" w:rsidRDefault="00E62F43" w:rsidP="00E62F43">
      <w:pPr>
        <w:pStyle w:val="a4"/>
        <w:spacing w:after="0"/>
      </w:pPr>
      <w:r>
        <w:t xml:space="preserve">            CopyMatrixPart(ME_H, first, last, ME);</w:t>
      </w:r>
    </w:p>
    <w:p w:rsidR="00E62F43" w:rsidRDefault="00E62F43" w:rsidP="00E62F43">
      <w:pPr>
        <w:pStyle w:val="a4"/>
        <w:spacing w:after="0"/>
      </w:pPr>
      <w:r>
        <w:t xml:space="preserve">         end DataT3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alcMinPart(R, MT, first, last, Y, m5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MinPartResult (Y_H : out Vector; m5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first, last, Y_H);</w:t>
      </w:r>
    </w:p>
    <w:p w:rsidR="00E62F43" w:rsidRDefault="00E62F43" w:rsidP="00E62F43">
      <w:pPr>
        <w:pStyle w:val="a4"/>
        <w:spacing w:after="0"/>
      </w:pPr>
      <w:r>
        <w:t xml:space="preserve">            m5 := m5_in;</w:t>
      </w:r>
    </w:p>
    <w:p w:rsidR="00E62F43" w:rsidRDefault="00E62F43" w:rsidP="00E62F43">
      <w:pPr>
        <w:pStyle w:val="a4"/>
        <w:spacing w:after="0"/>
      </w:pPr>
      <w:r>
        <w:t xml:space="preserve">         end MinPa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3.MinResult(Y_8H =&gt; Y,</w:t>
      </w:r>
    </w:p>
    <w:p w:rsidR="00E62F43" w:rsidRDefault="00E62F43" w:rsidP="00E62F43">
      <w:pPr>
        <w:pStyle w:val="a4"/>
        <w:spacing w:after="0"/>
      </w:pPr>
      <w:r>
        <w:t xml:space="preserve">                      m    =&gt; m_in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alcResult(Y, Z, S, ME, MX, d_in, m_in, first, last,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3.Result(A_2H_1 =&gt; A);</w:t>
      </w:r>
    </w:p>
    <w:p w:rsidR="00E62F43" w:rsidRDefault="00E62F43" w:rsidP="00E62F43">
      <w:pPr>
        <w:pStyle w:val="a4"/>
        <w:spacing w:after="0"/>
      </w:pPr>
      <w:r>
        <w:t xml:space="preserve">         T6.Result(A_3H_2_4 =&gt;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if N &lt;= 12 then</w:t>
      </w:r>
    </w:p>
    <w:p w:rsidR="00E62F43" w:rsidRDefault="00E62F43" w:rsidP="00E62F43">
      <w:pPr>
        <w:pStyle w:val="a4"/>
        <w:spacing w:after="0"/>
      </w:pPr>
      <w:r>
        <w:t xml:space="preserve">            OutputVector(A);</w:t>
      </w:r>
    </w:p>
    <w:p w:rsidR="00E62F43" w:rsidRDefault="00E62F43" w:rsidP="00E62F43">
      <w:pPr>
        <w:pStyle w:val="a4"/>
        <w:spacing w:after="0"/>
      </w:pPr>
      <w:r>
        <w:t xml:space="preserve">         end if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finished"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end T5;</w:t>
      </w:r>
    </w:p>
    <w:p w:rsidR="00E62F43" w:rsidRDefault="00E62F43" w:rsidP="00E62F43">
      <w:pPr>
        <w:pStyle w:val="a4"/>
        <w:spacing w:after="0"/>
      </w:pPr>
      <w:r>
        <w:t xml:space="preserve">      </w:t>
      </w:r>
    </w:p>
    <w:p w:rsidR="00E62F43" w:rsidRDefault="00E62F43" w:rsidP="00E62F43">
      <w:pPr>
        <w:pStyle w:val="a4"/>
        <w:spacing w:after="0"/>
      </w:pPr>
      <w:r>
        <w:t xml:space="preserve">      task body T6 is</w:t>
      </w:r>
    </w:p>
    <w:p w:rsidR="00E62F43" w:rsidRDefault="00E62F43" w:rsidP="00E62F43">
      <w:pPr>
        <w:pStyle w:val="a4"/>
        <w:spacing w:after="0"/>
      </w:pPr>
      <w:r>
        <w:t xml:space="preserve">         Z, S, R, A, Y: Vector := new Vector_t;</w:t>
      </w:r>
    </w:p>
    <w:p w:rsidR="00E62F43" w:rsidRDefault="00E62F43" w:rsidP="00E62F43">
      <w:pPr>
        <w:pStyle w:val="a4"/>
        <w:spacing w:after="0"/>
      </w:pPr>
      <w:r>
        <w:t xml:space="preserve">         MT, ME, MX: Matrix := new Matrix_t;</w:t>
      </w:r>
    </w:p>
    <w:p w:rsidR="00E62F43" w:rsidRDefault="00E62F43" w:rsidP="00E62F43">
      <w:pPr>
        <w:pStyle w:val="a4"/>
        <w:spacing w:after="0"/>
      </w:pPr>
      <w:r>
        <w:t xml:space="preserve">         taskNumber: Integer := 6;</w:t>
      </w:r>
    </w:p>
    <w:p w:rsidR="00E62F43" w:rsidRDefault="00E62F43" w:rsidP="00E62F43">
      <w:pPr>
        <w:pStyle w:val="a4"/>
        <w:spacing w:after="0"/>
      </w:pPr>
      <w:r>
        <w:t xml:space="preserve">         first, last, d_in, m6_in, m56_in, m_in: Integer;</w:t>
      </w:r>
    </w:p>
    <w:p w:rsidR="00E62F43" w:rsidRDefault="00E62F43" w:rsidP="00E62F43">
      <w:pPr>
        <w:pStyle w:val="a4"/>
        <w:spacing w:after="0"/>
      </w:pPr>
      <w:r>
        <w:t xml:space="preserve">      begin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started...");</w:t>
      </w:r>
    </w:p>
    <w:p w:rsidR="00E62F43" w:rsidRDefault="00E62F43" w:rsidP="00E62F43">
      <w:pPr>
        <w:pStyle w:val="a4"/>
        <w:spacing w:after="0"/>
      </w:pPr>
      <w:r>
        <w:t xml:space="preserve">         first := GetFirst(taskNumber);</w:t>
      </w:r>
    </w:p>
    <w:p w:rsidR="00E62F43" w:rsidRDefault="00E62F43" w:rsidP="00E62F43">
      <w:pPr>
        <w:pStyle w:val="a4"/>
        <w:spacing w:after="0"/>
      </w:pPr>
      <w:r>
        <w:t xml:space="preserve">         last := GetLast(taskNumber);</w:t>
      </w:r>
    </w:p>
    <w:p w:rsidR="00E62F43" w:rsidRDefault="00E62F43" w:rsidP="00E62F43">
      <w:pPr>
        <w:pStyle w:val="a4"/>
        <w:spacing w:after="0"/>
      </w:pPr>
      <w:r>
        <w:t xml:space="preserve">         InputVector(Z);</w:t>
      </w:r>
    </w:p>
    <w:p w:rsidR="00E62F43" w:rsidRDefault="00E62F43" w:rsidP="00E62F43">
      <w:pPr>
        <w:pStyle w:val="a4"/>
        <w:spacing w:after="0"/>
      </w:pPr>
      <w:r>
        <w:t xml:space="preserve">         InputMatrix(M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5.DataT6(Z_8H  =&gt; Z,</w:t>
      </w:r>
    </w:p>
    <w:p w:rsidR="00E62F43" w:rsidRDefault="00E62F43" w:rsidP="00E62F43">
      <w:pPr>
        <w:pStyle w:val="a4"/>
        <w:spacing w:after="0"/>
      </w:pPr>
      <w:r>
        <w:t xml:space="preserve">                   MT_3H_1_3 =&gt; M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4.DataT6(Z_8H  =&gt; Z,</w:t>
      </w:r>
    </w:p>
    <w:p w:rsidR="00E62F43" w:rsidRDefault="00E62F43" w:rsidP="00E62F43">
      <w:pPr>
        <w:pStyle w:val="a4"/>
        <w:spacing w:after="0"/>
      </w:pPr>
      <w:r>
        <w:t xml:space="preserve">                   MT_2H_2 =&gt; M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opyVectorPart(Z, first, last, S);</w:t>
      </w:r>
    </w:p>
    <w:p w:rsidR="00E62F43" w:rsidRDefault="00E62F43" w:rsidP="00E62F43">
      <w:pPr>
        <w:pStyle w:val="a4"/>
        <w:spacing w:after="0"/>
      </w:pPr>
      <w:r>
        <w:lastRenderedPageBreak/>
        <w:t xml:space="preserve">         SortH(S, first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5.SortResult(S_H =&gt; S);</w:t>
      </w:r>
    </w:p>
    <w:p w:rsidR="00E62F43" w:rsidRDefault="00E62F43" w:rsidP="00E62F43">
      <w:pPr>
        <w:pStyle w:val="a4"/>
        <w:spacing w:after="0"/>
      </w:pPr>
      <w:r>
        <w:t xml:space="preserve">         MergeSort(S, GetFirst(5), GetLast(5), last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SortResult (S_2H_5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S, GetFirst(5), last, S_2H_5);</w:t>
      </w:r>
    </w:p>
    <w:p w:rsidR="00E62F43" w:rsidRDefault="00E62F43" w:rsidP="00E62F43">
      <w:pPr>
        <w:pStyle w:val="a4"/>
        <w:spacing w:after="0"/>
      </w:pPr>
      <w:r>
        <w:t xml:space="preserve">         end So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DataT4 (S_8H : in Vector; R_8H : in Vector; d : in Integer; MX_H : in Matrix; ME_H : in Matrix) do</w:t>
      </w:r>
    </w:p>
    <w:p w:rsidR="00E62F43" w:rsidRDefault="00E62F43" w:rsidP="00E62F43">
      <w:pPr>
        <w:pStyle w:val="a4"/>
        <w:spacing w:after="0"/>
      </w:pPr>
      <w:r>
        <w:t xml:space="preserve">            CopyVectorPart(S_8H, 1, N, S);</w:t>
      </w:r>
    </w:p>
    <w:p w:rsidR="00E62F43" w:rsidRDefault="00E62F43" w:rsidP="00E62F43">
      <w:pPr>
        <w:pStyle w:val="a4"/>
        <w:spacing w:after="0"/>
      </w:pPr>
      <w:r>
        <w:t xml:space="preserve">            CopyVectorPart(R_8H, 1, N, R);</w:t>
      </w:r>
    </w:p>
    <w:p w:rsidR="00E62F43" w:rsidRDefault="00E62F43" w:rsidP="00E62F43">
      <w:pPr>
        <w:pStyle w:val="a4"/>
        <w:spacing w:after="0"/>
      </w:pPr>
      <w:r>
        <w:t xml:space="preserve">            d_in := d;</w:t>
      </w:r>
    </w:p>
    <w:p w:rsidR="00E62F43" w:rsidRDefault="00E62F43" w:rsidP="00E62F43">
      <w:pPr>
        <w:pStyle w:val="a4"/>
        <w:spacing w:after="0"/>
      </w:pPr>
      <w:r>
        <w:t xml:space="preserve">            CopyMatrixPart(MX_H, first, last, MX);</w:t>
      </w:r>
    </w:p>
    <w:p w:rsidR="00E62F43" w:rsidRDefault="00E62F43" w:rsidP="00E62F43">
      <w:pPr>
        <w:pStyle w:val="a4"/>
        <w:spacing w:after="0"/>
      </w:pPr>
      <w:r>
        <w:t xml:space="preserve">            CopyMatrixPart(ME_H, first, last, ME);</w:t>
      </w:r>
    </w:p>
    <w:p w:rsidR="00E62F43" w:rsidRDefault="00E62F43" w:rsidP="00E62F43">
      <w:pPr>
        <w:pStyle w:val="a4"/>
        <w:spacing w:after="0"/>
      </w:pPr>
      <w:r>
        <w:t xml:space="preserve">         end DataT4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CalcMinPart(R, MT, first, last, Y, m6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5.MinPartResult(Y_H =&gt; Y,</w:t>
      </w:r>
    </w:p>
    <w:p w:rsidR="00E62F43" w:rsidRDefault="00E62F43" w:rsidP="00E62F43">
      <w:pPr>
        <w:pStyle w:val="a4"/>
        <w:spacing w:after="0"/>
      </w:pPr>
      <w:r>
        <w:t xml:space="preserve">                          m5  =&gt; m56_in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if m6_in &lt; m56_in then</w:t>
      </w:r>
    </w:p>
    <w:p w:rsidR="00E62F43" w:rsidRDefault="00E62F43" w:rsidP="00E62F43">
      <w:pPr>
        <w:pStyle w:val="a4"/>
        <w:spacing w:after="0"/>
      </w:pPr>
      <w:r>
        <w:t xml:space="preserve">            m56_in := m6_in;</w:t>
      </w:r>
    </w:p>
    <w:p w:rsidR="00E62F43" w:rsidRDefault="00E62F43" w:rsidP="00E62F43">
      <w:pPr>
        <w:pStyle w:val="a4"/>
        <w:spacing w:after="0"/>
      </w:pPr>
      <w:r>
        <w:t xml:space="preserve">         end if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MinPartResult (Y_2H_5 : out Vector; m56 : out Integer) do</w:t>
      </w:r>
    </w:p>
    <w:p w:rsidR="00E62F43" w:rsidRDefault="00E62F43" w:rsidP="00E62F43">
      <w:pPr>
        <w:pStyle w:val="a4"/>
        <w:spacing w:after="0"/>
      </w:pPr>
      <w:r>
        <w:t xml:space="preserve">            CopyVectorPart(Y, GetFirst(5), last, Y_2H_5);</w:t>
      </w:r>
    </w:p>
    <w:p w:rsidR="00E62F43" w:rsidRDefault="00E62F43" w:rsidP="00E62F43">
      <w:pPr>
        <w:pStyle w:val="a4"/>
        <w:spacing w:after="0"/>
      </w:pPr>
      <w:r>
        <w:t xml:space="preserve">            m56 := m56_in;</w:t>
      </w:r>
    </w:p>
    <w:p w:rsidR="00E62F43" w:rsidRDefault="00E62F43" w:rsidP="00E62F43">
      <w:pPr>
        <w:pStyle w:val="a4"/>
        <w:spacing w:after="0"/>
      </w:pPr>
      <w:r>
        <w:t xml:space="preserve">         end MinPart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4.MinResult(Y_8H =&gt; Y,</w:t>
      </w:r>
    </w:p>
    <w:p w:rsidR="00E62F43" w:rsidRDefault="00E62F43" w:rsidP="00E62F43">
      <w:pPr>
        <w:pStyle w:val="a4"/>
        <w:spacing w:after="0"/>
      </w:pPr>
      <w:r>
        <w:t xml:space="preserve">                      m    =&gt; m_in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   CalcResult(Y, Z, S, ME, MX, d_in, m_in, first, last,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T4.Result(A_2H_2 =&gt; A)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accept Result (A_3H_2_4 : out Vector) do</w:t>
      </w:r>
    </w:p>
    <w:p w:rsidR="00E62F43" w:rsidRDefault="00E62F43" w:rsidP="00E62F43">
      <w:pPr>
        <w:pStyle w:val="a4"/>
        <w:spacing w:after="0"/>
      </w:pPr>
      <w:r>
        <w:t xml:space="preserve">            CopyVectorPart(A, first, last, A_3H_2_4);</w:t>
      </w:r>
    </w:p>
    <w:p w:rsidR="00E62F43" w:rsidRDefault="00E62F43" w:rsidP="00E62F43">
      <w:pPr>
        <w:pStyle w:val="a4"/>
        <w:spacing w:after="0"/>
      </w:pPr>
      <w:r>
        <w:t xml:space="preserve">            CopyVectorPart(A, GetFirst(2), GetLast(2), A_3H_2_4);</w:t>
      </w:r>
    </w:p>
    <w:p w:rsidR="00E62F43" w:rsidRDefault="00E62F43" w:rsidP="00E62F43">
      <w:pPr>
        <w:pStyle w:val="a4"/>
        <w:spacing w:after="0"/>
      </w:pPr>
      <w:r>
        <w:t xml:space="preserve">            CopyVectorPart(A, GetFirst(4), GetLast(4), A_3H_2_4);</w:t>
      </w:r>
    </w:p>
    <w:p w:rsidR="00E62F43" w:rsidRDefault="00E62F43" w:rsidP="00E62F43">
      <w:pPr>
        <w:pStyle w:val="a4"/>
        <w:spacing w:after="0"/>
      </w:pPr>
      <w:r>
        <w:t xml:space="preserve">         end Result;</w:t>
      </w:r>
    </w:p>
    <w:p w:rsidR="00E62F43" w:rsidRDefault="00E62F43" w:rsidP="00E62F43">
      <w:pPr>
        <w:pStyle w:val="a4"/>
        <w:spacing w:after="0"/>
      </w:pPr>
      <w:r>
        <w:t xml:space="preserve">         </w:t>
      </w:r>
    </w:p>
    <w:p w:rsidR="00E62F43" w:rsidRDefault="00E62F43" w:rsidP="00E62F43">
      <w:pPr>
        <w:pStyle w:val="a4"/>
        <w:spacing w:after="0"/>
      </w:pPr>
      <w:r>
        <w:t xml:space="preserve">         Put_Line("Task " &amp; Integer'Image(taskNumber) &amp; " finished")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end T6;</w:t>
      </w:r>
    </w:p>
    <w:p w:rsidR="00E62F43" w:rsidRDefault="00E62F43" w:rsidP="00E62F43">
      <w:pPr>
        <w:pStyle w:val="a4"/>
        <w:spacing w:after="0"/>
      </w:pPr>
      <w:r>
        <w:t xml:space="preserve">      </w:t>
      </w:r>
    </w:p>
    <w:p w:rsidR="00E62F43" w:rsidRDefault="00E62F43" w:rsidP="00E62F43">
      <w:pPr>
        <w:pStyle w:val="a4"/>
        <w:spacing w:after="0"/>
      </w:pPr>
      <w:r>
        <w:t xml:space="preserve">   begin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   null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end RunTasks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>begin</w:t>
      </w:r>
    </w:p>
    <w:p w:rsidR="00E62F43" w:rsidRDefault="00E62F43" w:rsidP="00E62F43">
      <w:pPr>
        <w:pStyle w:val="a4"/>
        <w:spacing w:after="0"/>
      </w:pPr>
      <w:r>
        <w:t xml:space="preserve">   Get(ch);</w:t>
      </w:r>
    </w:p>
    <w:p w:rsidR="00E62F43" w:rsidRDefault="00E62F43" w:rsidP="00E62F43">
      <w:pPr>
        <w:pStyle w:val="a4"/>
        <w:spacing w:after="0"/>
      </w:pPr>
      <w:r>
        <w:t xml:space="preserve">   StartTime := Clock;</w:t>
      </w:r>
    </w:p>
    <w:p w:rsidR="00E62F43" w:rsidRDefault="00E62F43" w:rsidP="00E62F43">
      <w:pPr>
        <w:pStyle w:val="a4"/>
        <w:spacing w:after="0"/>
      </w:pPr>
      <w:r>
        <w:t xml:space="preserve">   RunTasks;</w:t>
      </w:r>
    </w:p>
    <w:p w:rsidR="00E62F43" w:rsidRDefault="00E62F43" w:rsidP="00E62F43">
      <w:pPr>
        <w:pStyle w:val="a4"/>
        <w:spacing w:after="0"/>
      </w:pPr>
      <w:r>
        <w:t>end Main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4"/>
        <w:rPr>
          <w:lang w:val="en-US"/>
        </w:rPr>
      </w:pPr>
      <w:r>
        <w:rPr>
          <w:lang w:val="uk-UA"/>
        </w:rPr>
        <w:lastRenderedPageBreak/>
        <w:t xml:space="preserve">Файл </w:t>
      </w:r>
      <w:proofErr w:type="spellStart"/>
      <w:r>
        <w:rPr>
          <w:lang w:val="en-US"/>
        </w:rPr>
        <w:t>data.ads</w:t>
      </w:r>
      <w:proofErr w:type="spellEnd"/>
    </w:p>
    <w:p w:rsidR="00E62F43" w:rsidRDefault="00E62F43" w:rsidP="00E62F43">
      <w:pPr>
        <w:pStyle w:val="a4"/>
        <w:spacing w:after="0"/>
      </w:pPr>
      <w:r>
        <w:t>package Data is</w:t>
      </w:r>
    </w:p>
    <w:p w:rsidR="00E62F43" w:rsidRDefault="00E62F43" w:rsidP="00E62F43">
      <w:pPr>
        <w:pStyle w:val="a4"/>
        <w:spacing w:after="0"/>
      </w:pPr>
      <w:r>
        <w:t xml:space="preserve">   N: Integer := 6;</w:t>
      </w:r>
    </w:p>
    <w:p w:rsidR="00E62F43" w:rsidRDefault="00E62F43" w:rsidP="00E62F43">
      <w:pPr>
        <w:pStyle w:val="a4"/>
        <w:spacing w:after="0"/>
      </w:pPr>
      <w:r>
        <w:t xml:space="preserve">   P: Integer := 6;</w:t>
      </w:r>
    </w:p>
    <w:p w:rsidR="00E62F43" w:rsidRDefault="00E62F43" w:rsidP="00E62F43">
      <w:pPr>
        <w:pStyle w:val="a4"/>
        <w:spacing w:after="0"/>
      </w:pPr>
      <w:r>
        <w:t xml:space="preserve">   H: Integer := N / P;</w:t>
      </w:r>
    </w:p>
    <w:p w:rsidR="00E62F43" w:rsidRDefault="00E62F43" w:rsidP="00E62F43">
      <w:pPr>
        <w:pStyle w:val="a4"/>
        <w:spacing w:after="0"/>
      </w:pPr>
      <w:r>
        <w:t xml:space="preserve">   </w:t>
      </w:r>
    </w:p>
    <w:p w:rsidR="00E62F43" w:rsidRDefault="00E62F43" w:rsidP="00E62F43">
      <w:pPr>
        <w:pStyle w:val="a4"/>
        <w:spacing w:after="0"/>
      </w:pPr>
      <w:r>
        <w:t xml:space="preserve">   type Vector_t is array(1..N) of Integer;</w:t>
      </w:r>
    </w:p>
    <w:p w:rsidR="00E62F43" w:rsidRDefault="00E62F43" w:rsidP="00E62F43">
      <w:pPr>
        <w:pStyle w:val="a4"/>
        <w:spacing w:after="0"/>
      </w:pPr>
      <w:r>
        <w:t xml:space="preserve">   type Vector is access Vector_t;</w:t>
      </w:r>
    </w:p>
    <w:p w:rsidR="00E62F43" w:rsidRDefault="00E62F43" w:rsidP="00E62F43">
      <w:pPr>
        <w:pStyle w:val="a4"/>
        <w:spacing w:after="0"/>
      </w:pPr>
      <w:r>
        <w:t xml:space="preserve">   type Matrix_t is array(1..N) of Vector;</w:t>
      </w:r>
    </w:p>
    <w:p w:rsidR="00E62F43" w:rsidRDefault="00E62F43" w:rsidP="00E62F43">
      <w:pPr>
        <w:pStyle w:val="a4"/>
        <w:spacing w:after="0"/>
      </w:pPr>
      <w:r>
        <w:t xml:space="preserve">   type Matrix is access Matrix_t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a4"/>
        <w:spacing w:after="0"/>
      </w:pPr>
      <w:r>
        <w:t xml:space="preserve">   procedure InputVector(V: out Vector);</w:t>
      </w:r>
    </w:p>
    <w:p w:rsidR="00E62F43" w:rsidRDefault="00E62F43" w:rsidP="00E62F43">
      <w:pPr>
        <w:pStyle w:val="a4"/>
        <w:spacing w:after="0"/>
      </w:pPr>
      <w:r>
        <w:t xml:space="preserve">   procedure InputMatrix(M: out Matrix);</w:t>
      </w:r>
    </w:p>
    <w:p w:rsidR="00E62F43" w:rsidRDefault="00E62F43" w:rsidP="00E62F43">
      <w:pPr>
        <w:pStyle w:val="a4"/>
        <w:spacing w:after="0"/>
      </w:pPr>
      <w:r>
        <w:t xml:space="preserve">   procedure OutputVector(V : in Vector);</w:t>
      </w:r>
    </w:p>
    <w:p w:rsidR="00E62F43" w:rsidRDefault="00E62F43" w:rsidP="00E62F43">
      <w:pPr>
        <w:pStyle w:val="a4"/>
        <w:spacing w:after="0"/>
      </w:pPr>
      <w:r>
        <w:t xml:space="preserve">   </w:t>
      </w:r>
    </w:p>
    <w:p w:rsidR="00E62F43" w:rsidRDefault="00E62F43" w:rsidP="00E62F43">
      <w:pPr>
        <w:pStyle w:val="a4"/>
        <w:spacing w:after="0"/>
      </w:pPr>
      <w:r>
        <w:t xml:space="preserve">   procedure CopyVectorPart(source: in Vector;  first, last: Integer; result: out Vector);</w:t>
      </w:r>
      <w:bookmarkStart w:id="0" w:name="_GoBack"/>
      <w:bookmarkEnd w:id="0"/>
    </w:p>
    <w:p w:rsidR="00E62F43" w:rsidRDefault="00E62F43" w:rsidP="00E62F43">
      <w:pPr>
        <w:pStyle w:val="a4"/>
        <w:spacing w:after="0"/>
      </w:pPr>
      <w:r>
        <w:t xml:space="preserve">   procedure CopyMatrixPart(source: in MAtrix;  first, last: Integer; result: out Matrix);</w:t>
      </w:r>
    </w:p>
    <w:p w:rsidR="00E62F43" w:rsidRDefault="00E62F43" w:rsidP="00E62F43">
      <w:pPr>
        <w:pStyle w:val="a4"/>
        <w:spacing w:after="0"/>
      </w:pPr>
      <w:r>
        <w:t xml:space="preserve">   </w:t>
      </w:r>
    </w:p>
    <w:p w:rsidR="00E62F43" w:rsidRDefault="00E62F43" w:rsidP="00E62F43">
      <w:pPr>
        <w:pStyle w:val="a4"/>
        <w:spacing w:after="0"/>
      </w:pPr>
      <w:r>
        <w:t xml:space="preserve">   procedure SortH(V : in out Vector; first, last: Integer);</w:t>
      </w:r>
    </w:p>
    <w:p w:rsidR="00E62F43" w:rsidRDefault="00E62F43" w:rsidP="00E62F43">
      <w:pPr>
        <w:pStyle w:val="a4"/>
        <w:spacing w:after="0"/>
      </w:pPr>
      <w:r>
        <w:t xml:space="preserve">   procedure MergeSort(V: in out Vector; first, firstEnd, last: Integer);</w:t>
      </w:r>
    </w:p>
    <w:p w:rsidR="00E62F43" w:rsidRDefault="00E62F43" w:rsidP="00E62F43">
      <w:pPr>
        <w:pStyle w:val="a4"/>
        <w:spacing w:after="0"/>
      </w:pPr>
      <w:r>
        <w:t xml:space="preserve">   procedure CalcMinPart(R: in Vector; MT: in Matrix; first, last: Integer; Y: out Vector; m: out Integer);</w:t>
      </w:r>
    </w:p>
    <w:p w:rsidR="00E62F43" w:rsidRDefault="00E62F43" w:rsidP="00E62F43">
      <w:pPr>
        <w:pStyle w:val="a4"/>
        <w:spacing w:after="0"/>
      </w:pPr>
      <w:r>
        <w:t xml:space="preserve">   procedure CalcResult(Y, Z, S: in Vector; ME, MX: in Matrix; d, m, first, last: in Integer; A: out Vector);</w:t>
      </w:r>
    </w:p>
    <w:p w:rsidR="00E62F43" w:rsidRDefault="00E62F43" w:rsidP="00E62F43">
      <w:pPr>
        <w:pStyle w:val="a4"/>
        <w:spacing w:after="0"/>
      </w:pPr>
      <w:r>
        <w:t xml:space="preserve">   </w:t>
      </w:r>
    </w:p>
    <w:p w:rsidR="00E62F43" w:rsidRDefault="00E62F43" w:rsidP="00E62F43">
      <w:pPr>
        <w:pStyle w:val="a4"/>
        <w:spacing w:after="0"/>
      </w:pPr>
      <w:r>
        <w:t xml:space="preserve">   function GetFirst(taskNumber: Integer) return Integer;</w:t>
      </w:r>
    </w:p>
    <w:p w:rsidR="00E62F43" w:rsidRDefault="00E62F43" w:rsidP="00E62F43">
      <w:pPr>
        <w:pStyle w:val="a4"/>
        <w:spacing w:after="0"/>
      </w:pPr>
      <w:r>
        <w:t xml:space="preserve">   function GetLast(taskNumber: Integer) return Integer;</w:t>
      </w:r>
    </w:p>
    <w:p w:rsidR="00E62F43" w:rsidRDefault="00E62F43" w:rsidP="00E62F43">
      <w:pPr>
        <w:pStyle w:val="a4"/>
        <w:spacing w:after="0"/>
      </w:pPr>
      <w:r>
        <w:t>end Data;</w:t>
      </w:r>
    </w:p>
    <w:p w:rsidR="00E62F43" w:rsidRDefault="00E62F43" w:rsidP="00E62F43">
      <w:pPr>
        <w:pStyle w:val="a4"/>
        <w:spacing w:after="0"/>
      </w:pPr>
    </w:p>
    <w:p w:rsidR="00E62F43" w:rsidRDefault="00E62F43" w:rsidP="00E62F43">
      <w:pPr>
        <w:pStyle w:val="4"/>
        <w:rPr>
          <w:lang w:val="en-US"/>
        </w:rPr>
      </w:pPr>
      <w:r>
        <w:rPr>
          <w:lang w:val="uk-UA"/>
        </w:rPr>
        <w:t xml:space="preserve">Файл </w:t>
      </w:r>
      <w:proofErr w:type="spellStart"/>
      <w:r>
        <w:rPr>
          <w:lang w:val="en-US"/>
        </w:rPr>
        <w:t>data.adb</w:t>
      </w:r>
      <w:proofErr w:type="spellEnd"/>
    </w:p>
    <w:p w:rsidR="009A6608" w:rsidRDefault="009A6608" w:rsidP="009A6608">
      <w:pPr>
        <w:pStyle w:val="a4"/>
        <w:spacing w:after="0"/>
      </w:pPr>
      <w:r>
        <w:t>with Ada.INTEGER_TEXT_IO; use Ada.INTEGER_TEXT_IO;</w:t>
      </w:r>
    </w:p>
    <w:p w:rsidR="009A6608" w:rsidRDefault="009A6608" w:rsidP="009A6608">
      <w:pPr>
        <w:pStyle w:val="a4"/>
        <w:spacing w:after="0"/>
      </w:pPr>
      <w:r>
        <w:t>with Ada.Text_IO; use Ada.Text_IO;</w:t>
      </w:r>
    </w:p>
    <w:p w:rsidR="009A6608" w:rsidRDefault="009A6608" w:rsidP="009A6608">
      <w:pPr>
        <w:pStyle w:val="a4"/>
        <w:spacing w:after="0"/>
      </w:pPr>
      <w:r>
        <w:t>package body Data is</w:t>
      </w:r>
    </w:p>
    <w:p w:rsidR="009A6608" w:rsidRDefault="009A6608" w:rsidP="009A6608">
      <w:pPr>
        <w:pStyle w:val="a4"/>
        <w:spacing w:after="0"/>
      </w:pPr>
    </w:p>
    <w:p w:rsidR="009A6608" w:rsidRDefault="009A6608" w:rsidP="009A6608">
      <w:pPr>
        <w:pStyle w:val="a4"/>
        <w:spacing w:after="0"/>
      </w:pPr>
      <w:r>
        <w:t xml:space="preserve">   procedure InputVector(V: out Vector) is 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for i in 1 .. N loop</w:t>
      </w:r>
    </w:p>
    <w:p w:rsidR="009A6608" w:rsidRDefault="009A6608" w:rsidP="009A6608">
      <w:pPr>
        <w:pStyle w:val="a4"/>
        <w:spacing w:after="0"/>
      </w:pPr>
      <w:r>
        <w:t xml:space="preserve">         V(i) := 1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  <w:r>
        <w:tab/>
      </w:r>
    </w:p>
    <w:p w:rsidR="009A6608" w:rsidRDefault="009A6608" w:rsidP="009A6608">
      <w:pPr>
        <w:pStyle w:val="a4"/>
        <w:spacing w:after="0"/>
      </w:pPr>
      <w:r>
        <w:t xml:space="preserve">   end InputVector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InputMatrix(M: out Matrix) is 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for i in 1 .. N loop</w:t>
      </w:r>
    </w:p>
    <w:p w:rsidR="009A6608" w:rsidRDefault="009A6608" w:rsidP="009A6608">
      <w:pPr>
        <w:pStyle w:val="a4"/>
        <w:spacing w:after="0"/>
      </w:pPr>
      <w:r>
        <w:t xml:space="preserve">         M(i) := new Vector_t;</w:t>
      </w:r>
    </w:p>
    <w:p w:rsidR="009A6608" w:rsidRDefault="009A6608" w:rsidP="009A6608">
      <w:pPr>
        <w:pStyle w:val="a4"/>
        <w:spacing w:after="0"/>
      </w:pPr>
      <w:r>
        <w:t xml:space="preserve">         for j in 1 .. N loop</w:t>
      </w:r>
    </w:p>
    <w:p w:rsidR="009A6608" w:rsidRDefault="009A6608" w:rsidP="009A6608">
      <w:pPr>
        <w:pStyle w:val="a4"/>
        <w:spacing w:after="0"/>
      </w:pPr>
      <w:r>
        <w:t xml:space="preserve">            M(i)(j) := 1;</w:t>
      </w:r>
    </w:p>
    <w:p w:rsidR="009A6608" w:rsidRDefault="009A6608" w:rsidP="009A6608">
      <w:pPr>
        <w:pStyle w:val="a4"/>
        <w:spacing w:after="0"/>
      </w:pPr>
      <w:r>
        <w:t xml:space="preserve">         end loop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  <w:r>
        <w:tab/>
      </w:r>
    </w:p>
    <w:p w:rsidR="009A6608" w:rsidRDefault="009A6608" w:rsidP="009A6608">
      <w:pPr>
        <w:pStyle w:val="a4"/>
        <w:spacing w:after="0"/>
      </w:pPr>
      <w:r>
        <w:t xml:space="preserve">   end InputMatrix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CalcResult(Y, Z, S: in Vector; ME, MX: in Matrix; d, m, first, last: in Integer; A: out Vector) is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for i in first..last loop</w:t>
      </w:r>
    </w:p>
    <w:p w:rsidR="009A6608" w:rsidRDefault="009A6608" w:rsidP="009A6608">
      <w:pPr>
        <w:pStyle w:val="a4"/>
        <w:spacing w:after="0"/>
      </w:pPr>
      <w:r>
        <w:t xml:space="preserve">         A(i) := 0;</w:t>
      </w:r>
    </w:p>
    <w:p w:rsidR="009A6608" w:rsidRDefault="009A6608" w:rsidP="009A6608">
      <w:pPr>
        <w:pStyle w:val="a4"/>
        <w:spacing w:after="0"/>
      </w:pPr>
      <w:r>
        <w:t xml:space="preserve">         for j in 1..N loop</w:t>
      </w:r>
    </w:p>
    <w:p w:rsidR="009A6608" w:rsidRDefault="009A6608" w:rsidP="009A6608">
      <w:pPr>
        <w:pStyle w:val="a4"/>
        <w:spacing w:after="0"/>
      </w:pPr>
      <w:r>
        <w:t xml:space="preserve">            A(i) := A(i) + Y(j)*ME(j)(i) + m*Z(j)*MX(j)(i);</w:t>
      </w:r>
    </w:p>
    <w:p w:rsidR="009A6608" w:rsidRDefault="009A6608" w:rsidP="009A6608">
      <w:pPr>
        <w:pStyle w:val="a4"/>
        <w:spacing w:after="0"/>
      </w:pPr>
      <w:r>
        <w:t xml:space="preserve">         end loop;</w:t>
      </w:r>
    </w:p>
    <w:p w:rsidR="009A6608" w:rsidRDefault="009A6608" w:rsidP="009A6608">
      <w:pPr>
        <w:pStyle w:val="a4"/>
        <w:spacing w:after="0"/>
      </w:pPr>
      <w:r>
        <w:lastRenderedPageBreak/>
        <w:t xml:space="preserve">         A(i) := A(i) + S(i)*d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</w:p>
    <w:p w:rsidR="009A6608" w:rsidRDefault="009A6608" w:rsidP="009A6608">
      <w:pPr>
        <w:pStyle w:val="a4"/>
        <w:spacing w:after="0"/>
      </w:pPr>
      <w:r>
        <w:t xml:space="preserve">   end CalcResult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OutputVector(V : in Vector) is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for i in 1..N loop</w:t>
      </w:r>
    </w:p>
    <w:p w:rsidR="009A6608" w:rsidRDefault="009A6608" w:rsidP="009A6608">
      <w:pPr>
        <w:pStyle w:val="a4"/>
        <w:spacing w:after="0"/>
      </w:pPr>
      <w:r>
        <w:t xml:space="preserve">         Ada.Integer_Text_IO.Put ( V(i) )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</w:p>
    <w:p w:rsidR="009A6608" w:rsidRDefault="009A6608" w:rsidP="009A6608">
      <w:pPr>
        <w:pStyle w:val="a4"/>
        <w:spacing w:after="0"/>
      </w:pPr>
      <w:r>
        <w:t xml:space="preserve">      Put_Line("");</w:t>
      </w:r>
    </w:p>
    <w:p w:rsidR="009A6608" w:rsidRDefault="009A6608" w:rsidP="009A6608">
      <w:pPr>
        <w:pStyle w:val="a4"/>
        <w:spacing w:after="0"/>
      </w:pPr>
      <w:r>
        <w:t xml:space="preserve">   end OutputVector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CopyVectorPart(source: in Vector;  first, last: Integer; result: out Vector) is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if result = null then</w:t>
      </w:r>
    </w:p>
    <w:p w:rsidR="009A6608" w:rsidRDefault="009A6608" w:rsidP="009A6608">
      <w:pPr>
        <w:pStyle w:val="a4"/>
        <w:spacing w:after="0"/>
      </w:pPr>
      <w:r>
        <w:t xml:space="preserve">         result := new Vector_t;</w:t>
      </w:r>
    </w:p>
    <w:p w:rsidR="009A6608" w:rsidRDefault="009A6608" w:rsidP="009A6608">
      <w:pPr>
        <w:pStyle w:val="a4"/>
        <w:spacing w:after="0"/>
      </w:pPr>
      <w:r>
        <w:t xml:space="preserve">      end if;</w:t>
      </w:r>
    </w:p>
    <w:p w:rsidR="009A6608" w:rsidRDefault="009A6608" w:rsidP="009A6608">
      <w:pPr>
        <w:pStyle w:val="a4"/>
        <w:spacing w:after="0"/>
      </w:pPr>
      <w:r>
        <w:t xml:space="preserve">      for i in first..last loop</w:t>
      </w:r>
    </w:p>
    <w:p w:rsidR="009A6608" w:rsidRDefault="009A6608" w:rsidP="009A6608">
      <w:pPr>
        <w:pStyle w:val="a4"/>
        <w:spacing w:after="0"/>
      </w:pPr>
      <w:r>
        <w:t xml:space="preserve">         result(i) := source(i)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</w:p>
    <w:p w:rsidR="009A6608" w:rsidRDefault="009A6608" w:rsidP="009A6608">
      <w:pPr>
        <w:pStyle w:val="a4"/>
        <w:spacing w:after="0"/>
      </w:pPr>
      <w:r>
        <w:t xml:space="preserve">   end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CopyMatrixPart(source: in Matrix;  first, last: Integer; result: out Matrix) is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if result = null then</w:t>
      </w:r>
    </w:p>
    <w:p w:rsidR="009A6608" w:rsidRDefault="009A6608" w:rsidP="009A6608">
      <w:pPr>
        <w:pStyle w:val="a4"/>
        <w:spacing w:after="0"/>
      </w:pPr>
      <w:r>
        <w:t xml:space="preserve">         result := new Matrix_t;</w:t>
      </w:r>
    </w:p>
    <w:p w:rsidR="009A6608" w:rsidRDefault="009A6608" w:rsidP="009A6608">
      <w:pPr>
        <w:pStyle w:val="a4"/>
        <w:spacing w:after="0"/>
      </w:pPr>
      <w:r>
        <w:t xml:space="preserve">      end if;</w:t>
      </w:r>
    </w:p>
    <w:p w:rsidR="009A6608" w:rsidRDefault="009A6608" w:rsidP="009A6608">
      <w:pPr>
        <w:pStyle w:val="a4"/>
        <w:spacing w:after="0"/>
      </w:pPr>
      <w:r>
        <w:t xml:space="preserve">      for i in 1..N loop</w:t>
      </w:r>
    </w:p>
    <w:p w:rsidR="009A6608" w:rsidRDefault="009A6608" w:rsidP="009A6608">
      <w:pPr>
        <w:pStyle w:val="a4"/>
        <w:spacing w:after="0"/>
      </w:pPr>
      <w:r>
        <w:t xml:space="preserve">         CopyVectorPart(source(i), first, last, result(i))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</w:p>
    <w:p w:rsidR="009A6608" w:rsidRDefault="009A6608" w:rsidP="009A6608">
      <w:pPr>
        <w:pStyle w:val="a4"/>
        <w:spacing w:after="0"/>
      </w:pPr>
      <w:r>
        <w:t xml:space="preserve">   end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SortH(V : in out Vector; first, last: Integer) is</w:t>
      </w:r>
    </w:p>
    <w:p w:rsidR="009A6608" w:rsidRDefault="009A6608" w:rsidP="009A6608">
      <w:pPr>
        <w:pStyle w:val="a4"/>
        <w:spacing w:after="0"/>
      </w:pPr>
      <w:r>
        <w:t xml:space="preserve">      buf: Integer;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for i in first..last loop</w:t>
      </w:r>
    </w:p>
    <w:p w:rsidR="009A6608" w:rsidRDefault="009A6608" w:rsidP="009A6608">
      <w:pPr>
        <w:pStyle w:val="a4"/>
        <w:spacing w:after="0"/>
      </w:pPr>
      <w:r>
        <w:t xml:space="preserve">         for j in i..last loop</w:t>
      </w:r>
    </w:p>
    <w:p w:rsidR="009A6608" w:rsidRDefault="009A6608" w:rsidP="009A6608">
      <w:pPr>
        <w:pStyle w:val="a4"/>
        <w:spacing w:after="0"/>
      </w:pPr>
      <w:r>
        <w:t xml:space="preserve">            if V(i) &gt; V(j) then</w:t>
      </w:r>
    </w:p>
    <w:p w:rsidR="009A6608" w:rsidRDefault="009A6608" w:rsidP="009A6608">
      <w:pPr>
        <w:pStyle w:val="a4"/>
        <w:spacing w:after="0"/>
      </w:pPr>
      <w:r>
        <w:t xml:space="preserve">               buf := V(i);</w:t>
      </w:r>
    </w:p>
    <w:p w:rsidR="009A6608" w:rsidRDefault="009A6608" w:rsidP="009A6608">
      <w:pPr>
        <w:pStyle w:val="a4"/>
        <w:spacing w:after="0"/>
      </w:pPr>
      <w:r>
        <w:t xml:space="preserve">               V(i) := V(j);</w:t>
      </w:r>
    </w:p>
    <w:p w:rsidR="009A6608" w:rsidRDefault="009A6608" w:rsidP="009A6608">
      <w:pPr>
        <w:pStyle w:val="a4"/>
        <w:spacing w:after="0"/>
      </w:pPr>
      <w:r>
        <w:t xml:space="preserve">               V(j) := buf;</w:t>
      </w:r>
    </w:p>
    <w:p w:rsidR="009A6608" w:rsidRDefault="009A6608" w:rsidP="009A6608">
      <w:pPr>
        <w:pStyle w:val="a4"/>
        <w:spacing w:after="0"/>
      </w:pPr>
      <w:r>
        <w:t xml:space="preserve">            end if;</w:t>
      </w:r>
    </w:p>
    <w:p w:rsidR="009A6608" w:rsidRDefault="009A6608" w:rsidP="009A6608">
      <w:pPr>
        <w:pStyle w:val="a4"/>
        <w:spacing w:after="0"/>
      </w:pPr>
      <w:r>
        <w:t xml:space="preserve">         end loop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</w:p>
    <w:p w:rsidR="009A6608" w:rsidRDefault="009A6608" w:rsidP="009A6608">
      <w:pPr>
        <w:pStyle w:val="a4"/>
        <w:spacing w:after="0"/>
      </w:pPr>
      <w:r>
        <w:t xml:space="preserve">   end SortH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MergeSort(V: in out Vector; first, firstEnd, last: Integer) is</w:t>
      </w:r>
    </w:p>
    <w:p w:rsidR="009A6608" w:rsidRDefault="009A6608" w:rsidP="009A6608">
      <w:pPr>
        <w:pStyle w:val="a4"/>
        <w:spacing w:after="0"/>
      </w:pPr>
      <w:r>
        <w:t xml:space="preserve">      res: Vector := new Vector_t;</w:t>
      </w:r>
    </w:p>
    <w:p w:rsidR="009A6608" w:rsidRDefault="009A6608" w:rsidP="009A6608">
      <w:pPr>
        <w:pStyle w:val="a4"/>
        <w:spacing w:after="0"/>
      </w:pPr>
      <w:r>
        <w:t xml:space="preserve">      i1: Integer := first;</w:t>
      </w:r>
    </w:p>
    <w:p w:rsidR="009A6608" w:rsidRDefault="009A6608" w:rsidP="009A6608">
      <w:pPr>
        <w:pStyle w:val="a4"/>
        <w:spacing w:after="0"/>
      </w:pPr>
      <w:r>
        <w:t xml:space="preserve">      i2: Integer := firstEnd+1;</w:t>
      </w:r>
    </w:p>
    <w:p w:rsidR="009A6608" w:rsidRDefault="009A6608" w:rsidP="009A6608">
      <w:pPr>
        <w:pStyle w:val="a4"/>
        <w:spacing w:after="0"/>
      </w:pPr>
      <w:r>
        <w:t xml:space="preserve">      i: integer := 1;</w:t>
      </w:r>
    </w:p>
    <w:p w:rsidR="009A6608" w:rsidRDefault="009A6608" w:rsidP="009A6608">
      <w:pPr>
        <w:pStyle w:val="a4"/>
        <w:spacing w:after="0"/>
      </w:pPr>
      <w:r>
        <w:t xml:space="preserve">   begin </w:t>
      </w:r>
    </w:p>
    <w:p w:rsidR="009A6608" w:rsidRDefault="009A6608" w:rsidP="009A6608">
      <w:pPr>
        <w:pStyle w:val="a4"/>
        <w:spacing w:after="0"/>
      </w:pPr>
      <w:r>
        <w:t xml:space="preserve">      while (i1 &lt;= firstEnd or i2 &lt;= last) loop</w:t>
      </w:r>
    </w:p>
    <w:p w:rsidR="009A6608" w:rsidRDefault="009A6608" w:rsidP="009A6608">
      <w:pPr>
        <w:pStyle w:val="a4"/>
        <w:spacing w:after="0"/>
      </w:pPr>
      <w:r>
        <w:t xml:space="preserve">         if V(i1) &lt; V(i2) then</w:t>
      </w:r>
    </w:p>
    <w:p w:rsidR="009A6608" w:rsidRDefault="009A6608" w:rsidP="009A6608">
      <w:pPr>
        <w:pStyle w:val="a4"/>
        <w:spacing w:after="0"/>
      </w:pPr>
      <w:r>
        <w:t xml:space="preserve">            res(i) := V(i1);</w:t>
      </w:r>
    </w:p>
    <w:p w:rsidR="009A6608" w:rsidRDefault="009A6608" w:rsidP="009A6608">
      <w:pPr>
        <w:pStyle w:val="a4"/>
        <w:spacing w:after="0"/>
      </w:pPr>
      <w:r>
        <w:t xml:space="preserve">            i1 := i1 + 1;</w:t>
      </w:r>
    </w:p>
    <w:p w:rsidR="009A6608" w:rsidRDefault="009A6608" w:rsidP="009A6608">
      <w:pPr>
        <w:pStyle w:val="a4"/>
        <w:spacing w:after="0"/>
      </w:pPr>
      <w:r>
        <w:t xml:space="preserve">            if (i1 &gt; firstEnd) then</w:t>
      </w:r>
    </w:p>
    <w:p w:rsidR="009A6608" w:rsidRDefault="009A6608" w:rsidP="009A6608">
      <w:pPr>
        <w:pStyle w:val="a4"/>
        <w:spacing w:after="0"/>
      </w:pPr>
      <w:r>
        <w:t xml:space="preserve">               while (i2 &lt;= last) loop</w:t>
      </w:r>
    </w:p>
    <w:p w:rsidR="009A6608" w:rsidRDefault="009A6608" w:rsidP="009A6608">
      <w:pPr>
        <w:pStyle w:val="a4"/>
        <w:spacing w:after="0"/>
      </w:pPr>
      <w:r>
        <w:t xml:space="preserve">                  i := i+1;</w:t>
      </w:r>
    </w:p>
    <w:p w:rsidR="009A6608" w:rsidRDefault="009A6608" w:rsidP="009A6608">
      <w:pPr>
        <w:pStyle w:val="a4"/>
        <w:spacing w:after="0"/>
      </w:pPr>
      <w:r>
        <w:t xml:space="preserve">                  res(i) := V(i2);</w:t>
      </w:r>
    </w:p>
    <w:p w:rsidR="009A6608" w:rsidRDefault="009A6608" w:rsidP="009A6608">
      <w:pPr>
        <w:pStyle w:val="a4"/>
        <w:spacing w:after="0"/>
      </w:pPr>
      <w:r>
        <w:t xml:space="preserve">                  i2 := i2 + 1;</w:t>
      </w:r>
    </w:p>
    <w:p w:rsidR="009A6608" w:rsidRDefault="009A6608" w:rsidP="009A6608">
      <w:pPr>
        <w:pStyle w:val="a4"/>
        <w:spacing w:after="0"/>
      </w:pPr>
      <w:r>
        <w:t xml:space="preserve">               end loop;</w:t>
      </w:r>
    </w:p>
    <w:p w:rsidR="009A6608" w:rsidRDefault="009A6608" w:rsidP="009A6608">
      <w:pPr>
        <w:pStyle w:val="a4"/>
        <w:spacing w:after="0"/>
      </w:pPr>
      <w:r>
        <w:lastRenderedPageBreak/>
        <w:t xml:space="preserve">            end if; </w:t>
      </w:r>
    </w:p>
    <w:p w:rsidR="009A6608" w:rsidRDefault="009A6608" w:rsidP="009A6608">
      <w:pPr>
        <w:pStyle w:val="a4"/>
        <w:spacing w:after="0"/>
      </w:pPr>
      <w:r>
        <w:t xml:space="preserve">         else</w:t>
      </w:r>
    </w:p>
    <w:p w:rsidR="009A6608" w:rsidRDefault="009A6608" w:rsidP="009A6608">
      <w:pPr>
        <w:pStyle w:val="a4"/>
        <w:spacing w:after="0"/>
      </w:pPr>
      <w:r>
        <w:t xml:space="preserve">            res(i) := V(i2);</w:t>
      </w:r>
    </w:p>
    <w:p w:rsidR="009A6608" w:rsidRDefault="009A6608" w:rsidP="009A6608">
      <w:pPr>
        <w:pStyle w:val="a4"/>
        <w:spacing w:after="0"/>
      </w:pPr>
      <w:r>
        <w:t xml:space="preserve">            i2 := i2 + 1;</w:t>
      </w:r>
    </w:p>
    <w:p w:rsidR="009A6608" w:rsidRDefault="009A6608" w:rsidP="009A6608">
      <w:pPr>
        <w:pStyle w:val="a4"/>
        <w:spacing w:after="0"/>
      </w:pPr>
      <w:r>
        <w:t xml:space="preserve">            if (i2&gt; last) then</w:t>
      </w:r>
    </w:p>
    <w:p w:rsidR="009A6608" w:rsidRDefault="009A6608" w:rsidP="009A6608">
      <w:pPr>
        <w:pStyle w:val="a4"/>
        <w:spacing w:after="0"/>
      </w:pPr>
      <w:r>
        <w:t xml:space="preserve">               while (i1 &lt;= firstEnd) loop</w:t>
      </w:r>
    </w:p>
    <w:p w:rsidR="009A6608" w:rsidRDefault="009A6608" w:rsidP="009A6608">
      <w:pPr>
        <w:pStyle w:val="a4"/>
        <w:spacing w:after="0"/>
      </w:pPr>
      <w:r>
        <w:t xml:space="preserve">                  i := i+1;</w:t>
      </w:r>
    </w:p>
    <w:p w:rsidR="009A6608" w:rsidRDefault="009A6608" w:rsidP="009A6608">
      <w:pPr>
        <w:pStyle w:val="a4"/>
        <w:spacing w:after="0"/>
      </w:pPr>
      <w:r>
        <w:t xml:space="preserve">                  res(i) := V(i1);</w:t>
      </w:r>
    </w:p>
    <w:p w:rsidR="009A6608" w:rsidRDefault="009A6608" w:rsidP="009A6608">
      <w:pPr>
        <w:pStyle w:val="a4"/>
        <w:spacing w:after="0"/>
      </w:pPr>
      <w:r>
        <w:t xml:space="preserve">                  i1 := i1 + 1;</w:t>
      </w:r>
    </w:p>
    <w:p w:rsidR="009A6608" w:rsidRDefault="009A6608" w:rsidP="009A6608">
      <w:pPr>
        <w:pStyle w:val="a4"/>
        <w:spacing w:after="0"/>
      </w:pPr>
      <w:r>
        <w:t xml:space="preserve">               end loop;</w:t>
      </w:r>
    </w:p>
    <w:p w:rsidR="009A6608" w:rsidRDefault="009A6608" w:rsidP="009A6608">
      <w:pPr>
        <w:pStyle w:val="a4"/>
        <w:spacing w:after="0"/>
      </w:pPr>
      <w:r>
        <w:t xml:space="preserve">            end if; </w:t>
      </w:r>
    </w:p>
    <w:p w:rsidR="009A6608" w:rsidRDefault="009A6608" w:rsidP="009A6608">
      <w:pPr>
        <w:pStyle w:val="a4"/>
        <w:spacing w:after="0"/>
      </w:pPr>
      <w:r>
        <w:t xml:space="preserve">         end if;</w:t>
      </w:r>
    </w:p>
    <w:p w:rsidR="009A6608" w:rsidRDefault="009A6608" w:rsidP="009A6608">
      <w:pPr>
        <w:pStyle w:val="a4"/>
        <w:spacing w:after="0"/>
      </w:pPr>
      <w:r>
        <w:t xml:space="preserve">         i := i+1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</w:p>
    <w:p w:rsidR="009A6608" w:rsidRDefault="009A6608" w:rsidP="009A6608">
      <w:pPr>
        <w:pStyle w:val="a4"/>
        <w:spacing w:after="0"/>
      </w:pPr>
      <w:r>
        <w:t xml:space="preserve">      </w:t>
      </w:r>
    </w:p>
    <w:p w:rsidR="009A6608" w:rsidRDefault="009A6608" w:rsidP="009A6608">
      <w:pPr>
        <w:pStyle w:val="a4"/>
        <w:spacing w:after="0"/>
      </w:pPr>
      <w:r>
        <w:t xml:space="preserve">      --Write result of sort to the input vector</w:t>
      </w:r>
    </w:p>
    <w:p w:rsidR="009A6608" w:rsidRDefault="009A6608" w:rsidP="009A6608">
      <w:pPr>
        <w:pStyle w:val="a4"/>
        <w:spacing w:after="0"/>
      </w:pPr>
      <w:r>
        <w:t xml:space="preserve">      i1 := 1;</w:t>
      </w:r>
    </w:p>
    <w:p w:rsidR="009A6608" w:rsidRDefault="009A6608" w:rsidP="009A6608">
      <w:pPr>
        <w:pStyle w:val="a4"/>
        <w:spacing w:after="0"/>
      </w:pPr>
      <w:r>
        <w:t xml:space="preserve">      for j in first..last loop</w:t>
      </w:r>
    </w:p>
    <w:p w:rsidR="009A6608" w:rsidRDefault="009A6608" w:rsidP="009A6608">
      <w:pPr>
        <w:pStyle w:val="a4"/>
        <w:spacing w:after="0"/>
      </w:pPr>
      <w:r>
        <w:t xml:space="preserve">         V(j) := res(i1);</w:t>
      </w:r>
    </w:p>
    <w:p w:rsidR="009A6608" w:rsidRDefault="009A6608" w:rsidP="009A6608">
      <w:pPr>
        <w:pStyle w:val="a4"/>
        <w:spacing w:after="0"/>
      </w:pPr>
      <w:r>
        <w:t xml:space="preserve">            i1 := i1+1;</w:t>
      </w:r>
    </w:p>
    <w:p w:rsidR="009A6608" w:rsidRDefault="009A6608" w:rsidP="009A6608">
      <w:pPr>
        <w:pStyle w:val="a4"/>
        <w:spacing w:after="0"/>
      </w:pPr>
      <w:r>
        <w:t xml:space="preserve">         end loop;</w:t>
      </w:r>
    </w:p>
    <w:p w:rsidR="009A6608" w:rsidRDefault="009A6608" w:rsidP="009A6608">
      <w:pPr>
        <w:pStyle w:val="a4"/>
        <w:spacing w:after="0"/>
      </w:pPr>
      <w:r>
        <w:t xml:space="preserve">      </w:t>
      </w:r>
    </w:p>
    <w:p w:rsidR="009A6608" w:rsidRDefault="009A6608" w:rsidP="009A6608">
      <w:pPr>
        <w:pStyle w:val="a4"/>
        <w:spacing w:after="0"/>
      </w:pPr>
      <w:r>
        <w:t xml:space="preserve">   end MergeSort;</w:t>
      </w:r>
    </w:p>
    <w:p w:rsidR="009A6608" w:rsidRDefault="009A6608" w:rsidP="009A6608">
      <w:pPr>
        <w:pStyle w:val="a4"/>
        <w:spacing w:after="0"/>
      </w:pPr>
      <w:r>
        <w:t xml:space="preserve"> </w:t>
      </w:r>
    </w:p>
    <w:p w:rsidR="009A6608" w:rsidRDefault="009A6608" w:rsidP="009A6608">
      <w:pPr>
        <w:pStyle w:val="a4"/>
        <w:spacing w:after="0"/>
      </w:pPr>
      <w:r>
        <w:t xml:space="preserve">   function GetFirst(taskNumber: Integer) return Integer is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return (taskNumber - 1) * H + 1;</w:t>
      </w:r>
    </w:p>
    <w:p w:rsidR="009A6608" w:rsidRDefault="009A6608" w:rsidP="009A6608">
      <w:pPr>
        <w:pStyle w:val="a4"/>
        <w:spacing w:after="0"/>
      </w:pPr>
      <w:r>
        <w:t xml:space="preserve">   end GetFirst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function GetLast(taskNumber: Integer) return Integer is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return taskNumber * H;</w:t>
      </w:r>
    </w:p>
    <w:p w:rsidR="009A6608" w:rsidRDefault="009A6608" w:rsidP="009A6608">
      <w:pPr>
        <w:pStyle w:val="a4"/>
        <w:spacing w:after="0"/>
      </w:pPr>
      <w:r>
        <w:t xml:space="preserve">   end GetLast;</w:t>
      </w:r>
    </w:p>
    <w:p w:rsidR="009A6608" w:rsidRDefault="009A6608" w:rsidP="009A6608">
      <w:pPr>
        <w:pStyle w:val="a4"/>
        <w:spacing w:after="0"/>
      </w:pPr>
      <w:r>
        <w:t xml:space="preserve">   </w:t>
      </w:r>
    </w:p>
    <w:p w:rsidR="009A6608" w:rsidRDefault="009A6608" w:rsidP="009A6608">
      <w:pPr>
        <w:pStyle w:val="a4"/>
        <w:spacing w:after="0"/>
      </w:pPr>
      <w:r>
        <w:t xml:space="preserve">   procedure CalcMinPart(R: in Vector; MT: in Matrix; first, last: Integer; Y: out Vector; m: out Integer) is</w:t>
      </w:r>
    </w:p>
    <w:p w:rsidR="009A6608" w:rsidRDefault="009A6608" w:rsidP="009A6608">
      <w:pPr>
        <w:pStyle w:val="a4"/>
        <w:spacing w:after="0"/>
      </w:pPr>
      <w:r>
        <w:t xml:space="preserve">   begin</w:t>
      </w:r>
    </w:p>
    <w:p w:rsidR="009A6608" w:rsidRDefault="009A6608" w:rsidP="009A6608">
      <w:pPr>
        <w:pStyle w:val="a4"/>
        <w:spacing w:after="0"/>
      </w:pPr>
      <w:r>
        <w:t xml:space="preserve">      m := Integer'Last;</w:t>
      </w:r>
    </w:p>
    <w:p w:rsidR="009A6608" w:rsidRDefault="009A6608" w:rsidP="009A6608">
      <w:pPr>
        <w:pStyle w:val="a4"/>
        <w:spacing w:after="0"/>
      </w:pPr>
      <w:r>
        <w:t xml:space="preserve">      for i in first..last loop</w:t>
      </w:r>
    </w:p>
    <w:p w:rsidR="009A6608" w:rsidRDefault="009A6608" w:rsidP="009A6608">
      <w:pPr>
        <w:pStyle w:val="a4"/>
        <w:spacing w:after="0"/>
      </w:pPr>
      <w:r>
        <w:t xml:space="preserve">         if R(i) &lt; m then</w:t>
      </w:r>
    </w:p>
    <w:p w:rsidR="009A6608" w:rsidRDefault="009A6608" w:rsidP="009A6608">
      <w:pPr>
        <w:pStyle w:val="a4"/>
        <w:spacing w:after="0"/>
      </w:pPr>
      <w:r>
        <w:t xml:space="preserve">            m := R(i);</w:t>
      </w:r>
    </w:p>
    <w:p w:rsidR="009A6608" w:rsidRDefault="009A6608" w:rsidP="009A6608">
      <w:pPr>
        <w:pStyle w:val="a4"/>
        <w:spacing w:after="0"/>
      </w:pPr>
      <w:r>
        <w:t xml:space="preserve">         end if;</w:t>
      </w:r>
    </w:p>
    <w:p w:rsidR="009A6608" w:rsidRDefault="009A6608" w:rsidP="009A6608">
      <w:pPr>
        <w:pStyle w:val="a4"/>
        <w:spacing w:after="0"/>
      </w:pPr>
      <w:r>
        <w:t xml:space="preserve">         Y(i) := 0;</w:t>
      </w:r>
    </w:p>
    <w:p w:rsidR="009A6608" w:rsidRDefault="009A6608" w:rsidP="009A6608">
      <w:pPr>
        <w:pStyle w:val="a4"/>
        <w:spacing w:after="0"/>
      </w:pPr>
      <w:r>
        <w:t xml:space="preserve">         for j in 1..N loop</w:t>
      </w:r>
    </w:p>
    <w:p w:rsidR="009A6608" w:rsidRDefault="009A6608" w:rsidP="009A6608">
      <w:pPr>
        <w:pStyle w:val="a4"/>
        <w:spacing w:after="0"/>
      </w:pPr>
      <w:r>
        <w:t xml:space="preserve">            Y(i) := Y(i) + R(j)*MT(j)(i);</w:t>
      </w:r>
    </w:p>
    <w:p w:rsidR="009A6608" w:rsidRDefault="009A6608" w:rsidP="009A6608">
      <w:pPr>
        <w:pStyle w:val="a4"/>
        <w:spacing w:after="0"/>
      </w:pPr>
      <w:r>
        <w:t xml:space="preserve">         end loop;</w:t>
      </w:r>
    </w:p>
    <w:p w:rsidR="009A6608" w:rsidRDefault="009A6608" w:rsidP="009A6608">
      <w:pPr>
        <w:pStyle w:val="a4"/>
        <w:spacing w:after="0"/>
      </w:pPr>
      <w:r>
        <w:t xml:space="preserve">      end loop;</w:t>
      </w:r>
    </w:p>
    <w:p w:rsidR="009A6608" w:rsidRDefault="009A6608" w:rsidP="009A6608">
      <w:pPr>
        <w:pStyle w:val="a4"/>
        <w:spacing w:after="0"/>
      </w:pPr>
      <w:r>
        <w:t xml:space="preserve">   end CalcMinPart;</w:t>
      </w:r>
    </w:p>
    <w:p w:rsidR="009A6608" w:rsidRDefault="009A6608" w:rsidP="009A6608">
      <w:pPr>
        <w:pStyle w:val="a4"/>
        <w:spacing w:after="0"/>
      </w:pPr>
    </w:p>
    <w:p w:rsidR="00E62F43" w:rsidRPr="00E62F43" w:rsidRDefault="009A6608" w:rsidP="009A6608">
      <w:pPr>
        <w:pStyle w:val="a4"/>
        <w:spacing w:after="0"/>
      </w:pPr>
      <w:r>
        <w:t>end Data;</w:t>
      </w:r>
    </w:p>
    <w:sectPr w:rsidR="00E62F43" w:rsidRPr="00E62F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0CD4"/>
    <w:multiLevelType w:val="hybridMultilevel"/>
    <w:tmpl w:val="68A885B8"/>
    <w:lvl w:ilvl="0" w:tplc="A830B99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366E4BA7"/>
    <w:multiLevelType w:val="hybridMultilevel"/>
    <w:tmpl w:val="2154D9DE"/>
    <w:lvl w:ilvl="0" w:tplc="0419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" w15:restartNumberingAfterBreak="0">
    <w:nsid w:val="3A2972AE"/>
    <w:multiLevelType w:val="hybridMultilevel"/>
    <w:tmpl w:val="B5A29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162C3"/>
    <w:multiLevelType w:val="hybridMultilevel"/>
    <w:tmpl w:val="E2962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FB7C61"/>
    <w:multiLevelType w:val="hybridMultilevel"/>
    <w:tmpl w:val="E850DE5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7AE"/>
    <w:rsid w:val="00002A24"/>
    <w:rsid w:val="00024DEA"/>
    <w:rsid w:val="00083A5F"/>
    <w:rsid w:val="000B13C9"/>
    <w:rsid w:val="000B6EE0"/>
    <w:rsid w:val="00163A9B"/>
    <w:rsid w:val="001B7E19"/>
    <w:rsid w:val="001C6C84"/>
    <w:rsid w:val="002125D1"/>
    <w:rsid w:val="002A0C8C"/>
    <w:rsid w:val="002A3F4C"/>
    <w:rsid w:val="002A5974"/>
    <w:rsid w:val="0033595F"/>
    <w:rsid w:val="00363C03"/>
    <w:rsid w:val="003D2CA0"/>
    <w:rsid w:val="003E6896"/>
    <w:rsid w:val="004346F6"/>
    <w:rsid w:val="00443A1B"/>
    <w:rsid w:val="00457703"/>
    <w:rsid w:val="00483016"/>
    <w:rsid w:val="004E07AE"/>
    <w:rsid w:val="004E502E"/>
    <w:rsid w:val="004F7F05"/>
    <w:rsid w:val="00561324"/>
    <w:rsid w:val="00622C49"/>
    <w:rsid w:val="0062585D"/>
    <w:rsid w:val="0064653D"/>
    <w:rsid w:val="00683A57"/>
    <w:rsid w:val="00693129"/>
    <w:rsid w:val="00693356"/>
    <w:rsid w:val="006B7448"/>
    <w:rsid w:val="00717942"/>
    <w:rsid w:val="007D53A7"/>
    <w:rsid w:val="007D5D9D"/>
    <w:rsid w:val="007E2B30"/>
    <w:rsid w:val="00807D99"/>
    <w:rsid w:val="0083081C"/>
    <w:rsid w:val="00841638"/>
    <w:rsid w:val="008665F3"/>
    <w:rsid w:val="00895656"/>
    <w:rsid w:val="008A45C7"/>
    <w:rsid w:val="00964E38"/>
    <w:rsid w:val="009A6608"/>
    <w:rsid w:val="009B242F"/>
    <w:rsid w:val="009E450D"/>
    <w:rsid w:val="00A84E69"/>
    <w:rsid w:val="00AA7518"/>
    <w:rsid w:val="00AB268D"/>
    <w:rsid w:val="00B04791"/>
    <w:rsid w:val="00B43C54"/>
    <w:rsid w:val="00B61920"/>
    <w:rsid w:val="00B61A59"/>
    <w:rsid w:val="00C15DC6"/>
    <w:rsid w:val="00C72E93"/>
    <w:rsid w:val="00D0693C"/>
    <w:rsid w:val="00D84257"/>
    <w:rsid w:val="00DC359C"/>
    <w:rsid w:val="00E051E6"/>
    <w:rsid w:val="00E62F43"/>
    <w:rsid w:val="00E67E44"/>
    <w:rsid w:val="00E90DF6"/>
    <w:rsid w:val="00EE2856"/>
    <w:rsid w:val="00F7145B"/>
    <w:rsid w:val="00FA33E2"/>
    <w:rsid w:val="00FC10BA"/>
    <w:rsid w:val="00FC1EE7"/>
    <w:rsid w:val="00FC2829"/>
    <w:rsid w:val="00FF0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27225C"/>
  <w15:chartTrackingRefBased/>
  <w15:docId w15:val="{481536EA-DA51-4F26-BC4C-6C0161ACF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7942"/>
    <w:pPr>
      <w:spacing w:line="256" w:lineRule="auto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083A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FA33E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1794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000000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83A5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000000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иль1"/>
    <w:basedOn w:val="a3"/>
    <w:link w:val="12"/>
    <w:rsid w:val="00FC10BA"/>
    <w:rPr>
      <w:rFonts w:ascii="Courier New" w:eastAsia="Calibri" w:hAnsi="Courier New" w:cs="Courier New"/>
      <w:lang w:val="en-US"/>
    </w:rPr>
  </w:style>
  <w:style w:type="character" w:customStyle="1" w:styleId="12">
    <w:name w:val="Стиль1 Знак"/>
    <w:basedOn w:val="a0"/>
    <w:link w:val="1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083A5F"/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  <w:lang w:val="uk-UA"/>
    </w:rPr>
  </w:style>
  <w:style w:type="character" w:customStyle="1" w:styleId="20">
    <w:name w:val="Заголовок 2 Знак"/>
    <w:basedOn w:val="a0"/>
    <w:link w:val="2"/>
    <w:uiPriority w:val="9"/>
    <w:rsid w:val="00FA33E2"/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717942"/>
    <w:rPr>
      <w:rFonts w:asciiTheme="majorHAnsi" w:eastAsiaTheme="majorEastAsia" w:hAnsiTheme="majorHAnsi" w:cstheme="majorBidi"/>
      <w:b/>
      <w:color w:val="000000" w:themeColor="accent1" w:themeShade="7F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083A5F"/>
    <w:rPr>
      <w:rFonts w:asciiTheme="majorHAnsi" w:eastAsiaTheme="majorEastAsia" w:hAnsiTheme="majorHAnsi" w:cstheme="majorBidi"/>
      <w:i/>
      <w:iCs/>
      <w:color w:val="000000" w:themeColor="accent1" w:themeShade="BF"/>
      <w:sz w:val="28"/>
      <w:szCs w:val="28"/>
      <w:lang w:val="uk-UA"/>
    </w:rPr>
  </w:style>
  <w:style w:type="paragraph" w:styleId="a6">
    <w:name w:val="List Paragraph"/>
    <w:basedOn w:val="a"/>
    <w:uiPriority w:val="34"/>
    <w:qFormat/>
    <w:rsid w:val="007179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350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4.wmf"/><Relationship Id="rId138" Type="http://schemas.openxmlformats.org/officeDocument/2006/relationships/oleObject" Target="embeddings/oleObject79.bin"/><Relationship Id="rId154" Type="http://schemas.openxmlformats.org/officeDocument/2006/relationships/image" Target="media/image61.wmf"/><Relationship Id="rId159" Type="http://schemas.openxmlformats.org/officeDocument/2006/relationships/oleObject" Target="embeddings/oleObject93.bin"/><Relationship Id="rId16" Type="http://schemas.openxmlformats.org/officeDocument/2006/relationships/image" Target="media/image7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144" Type="http://schemas.openxmlformats.org/officeDocument/2006/relationships/oleObject" Target="embeddings/oleObject82.bin"/><Relationship Id="rId149" Type="http://schemas.openxmlformats.org/officeDocument/2006/relationships/oleObject" Target="embeddings/oleObject86.bin"/><Relationship Id="rId5" Type="http://schemas.openxmlformats.org/officeDocument/2006/relationships/image" Target="media/image1.png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4.bin"/><Relationship Id="rId165" Type="http://schemas.openxmlformats.org/officeDocument/2006/relationships/image" Target="media/image6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6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7.bin"/><Relationship Id="rId155" Type="http://schemas.openxmlformats.org/officeDocument/2006/relationships/oleObject" Target="embeddings/oleObject90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7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80.bin"/><Relationship Id="rId145" Type="http://schemas.openxmlformats.org/officeDocument/2006/relationships/oleObject" Target="embeddings/oleObject83.bin"/><Relationship Id="rId161" Type="http://schemas.openxmlformats.org/officeDocument/2006/relationships/image" Target="media/image63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143" Type="http://schemas.openxmlformats.org/officeDocument/2006/relationships/image" Target="media/image58.wmf"/><Relationship Id="rId148" Type="http://schemas.openxmlformats.org/officeDocument/2006/relationships/image" Target="media/image59.wmf"/><Relationship Id="rId151" Type="http://schemas.openxmlformats.org/officeDocument/2006/relationships/image" Target="media/image60.wmf"/><Relationship Id="rId156" Type="http://schemas.openxmlformats.org/officeDocument/2006/relationships/image" Target="media/image62.wmf"/><Relationship Id="rId164" Type="http://schemas.openxmlformats.org/officeDocument/2006/relationships/image" Target="media/image6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70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4.bin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9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5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1.bin"/><Relationship Id="rId163" Type="http://schemas.openxmlformats.org/officeDocument/2006/relationships/image" Target="media/image64.png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92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Чёрно-бел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000000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Официальные документы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1</TotalTime>
  <Pages>19</Pages>
  <Words>4160</Words>
  <Characters>23713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27</cp:revision>
  <dcterms:created xsi:type="dcterms:W3CDTF">2020-03-25T09:04:00Z</dcterms:created>
  <dcterms:modified xsi:type="dcterms:W3CDTF">2020-05-12T12:09:00Z</dcterms:modified>
</cp:coreProperties>
</file>